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70" w:type="dxa"/>
        <w:tblInd w:w="-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050"/>
        <w:gridCol w:w="270"/>
        <w:gridCol w:w="6750"/>
      </w:tblGrid>
      <w:tr w:rsidR="00F44503" w:rsidRPr="00F44503" w:rsidTr="005A6760">
        <w:trPr>
          <w:trHeight w:val="900"/>
        </w:trPr>
        <w:tc>
          <w:tcPr>
            <w:tcW w:w="4050" w:type="dxa"/>
            <w:hideMark/>
          </w:tcPr>
          <w:p w:rsidR="00F44503" w:rsidRPr="00F44503" w:rsidRDefault="00F44503" w:rsidP="00F44503">
            <w:pPr>
              <w:rPr>
                <w:sz w:val="28"/>
                <w:szCs w:val="28"/>
              </w:rPr>
            </w:pPr>
            <w:r w:rsidRPr="00F44503">
              <w:rPr>
                <w:sz w:val="28"/>
                <w:szCs w:val="28"/>
              </w:rPr>
              <w:t xml:space="preserve">SỞ GD – ĐT TP HỒ CHÍ  MINH </w:t>
            </w:r>
          </w:p>
          <w:p w:rsidR="00F44503" w:rsidRPr="00F44503" w:rsidRDefault="00F44503" w:rsidP="00F44503">
            <w:pPr>
              <w:ind w:firstLine="72"/>
              <w:rPr>
                <w:sz w:val="28"/>
                <w:szCs w:val="28"/>
              </w:rPr>
            </w:pPr>
            <w:r w:rsidRPr="00F44503">
              <w:rPr>
                <w:b/>
                <w:sz w:val="28"/>
                <w:szCs w:val="28"/>
              </w:rPr>
              <w:t xml:space="preserve">   </w:t>
            </w:r>
            <w:r w:rsidRPr="00F44503">
              <w:rPr>
                <w:b/>
                <w:sz w:val="28"/>
                <w:szCs w:val="28"/>
                <w:u w:val="single"/>
              </w:rPr>
              <w:t>TRƯỜNG THPT CỦ CHI</w:t>
            </w:r>
          </w:p>
        </w:tc>
        <w:tc>
          <w:tcPr>
            <w:tcW w:w="270" w:type="dxa"/>
          </w:tcPr>
          <w:p w:rsidR="00F44503" w:rsidRPr="00F44503" w:rsidRDefault="00F44503" w:rsidP="00F44503">
            <w:pPr>
              <w:rPr>
                <w:sz w:val="28"/>
                <w:szCs w:val="28"/>
              </w:rPr>
            </w:pPr>
          </w:p>
        </w:tc>
        <w:tc>
          <w:tcPr>
            <w:tcW w:w="6750" w:type="dxa"/>
            <w:hideMark/>
          </w:tcPr>
          <w:p w:rsidR="00F44503" w:rsidRPr="00F44503" w:rsidRDefault="00F44503" w:rsidP="000E0DA7">
            <w:pPr>
              <w:jc w:val="center"/>
              <w:rPr>
                <w:sz w:val="28"/>
                <w:szCs w:val="28"/>
                <w:lang w:val="sv-SE"/>
              </w:rPr>
            </w:pPr>
            <w:r w:rsidRPr="00F91F24">
              <w:rPr>
                <w:sz w:val="28"/>
                <w:szCs w:val="28"/>
                <w:lang w:val="sv-SE"/>
              </w:rPr>
              <w:t>KIỂM TRA  HỌC KỲ I NĂM HỌC 2016 – 2017</w:t>
            </w:r>
          </w:p>
          <w:p w:rsidR="00F44503" w:rsidRPr="001B43D1" w:rsidRDefault="00F44503" w:rsidP="000E0DA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1B43D1">
              <w:rPr>
                <w:sz w:val="24"/>
                <w:szCs w:val="24"/>
                <w:lang w:val="sv-SE"/>
              </w:rPr>
              <w:t>MÔN</w:t>
            </w:r>
            <w:r w:rsidRPr="001B43D1">
              <w:rPr>
                <w:b/>
                <w:sz w:val="24"/>
                <w:szCs w:val="24"/>
                <w:lang w:val="sv-SE"/>
              </w:rPr>
              <w:t xml:space="preserve"> : VẬT LÝ   – KHỐI 11 – </w:t>
            </w:r>
            <w:r w:rsidRPr="001B43D1">
              <w:rPr>
                <w:sz w:val="24"/>
                <w:szCs w:val="24"/>
                <w:lang w:val="sv-SE"/>
              </w:rPr>
              <w:t>THỜI GIAN</w:t>
            </w:r>
            <w:r w:rsidRPr="001B43D1">
              <w:rPr>
                <w:b/>
                <w:sz w:val="24"/>
                <w:szCs w:val="24"/>
                <w:lang w:val="sv-SE"/>
              </w:rPr>
              <w:t xml:space="preserve"> : 45 PHÚT</w:t>
            </w:r>
          </w:p>
          <w:p w:rsidR="00F44503" w:rsidRPr="00F44503" w:rsidRDefault="00F44503" w:rsidP="000E0DA7">
            <w:pPr>
              <w:jc w:val="center"/>
              <w:rPr>
                <w:sz w:val="28"/>
                <w:szCs w:val="28"/>
              </w:rPr>
            </w:pPr>
            <w:proofErr w:type="spellStart"/>
            <w:r w:rsidRPr="00F91F24">
              <w:rPr>
                <w:b/>
                <w:sz w:val="28"/>
                <w:szCs w:val="28"/>
                <w:u w:val="single"/>
              </w:rPr>
              <w:t>Ngày</w:t>
            </w:r>
            <w:proofErr w:type="spellEnd"/>
            <w:r w:rsidRPr="00F91F24">
              <w:rPr>
                <w:b/>
                <w:sz w:val="28"/>
                <w:szCs w:val="28"/>
                <w:u w:val="single"/>
              </w:rPr>
              <w:t xml:space="preserve"> : 12</w:t>
            </w:r>
            <w:r w:rsidR="000E0DA7" w:rsidRPr="00F91F24">
              <w:rPr>
                <w:b/>
                <w:sz w:val="28"/>
                <w:szCs w:val="28"/>
                <w:u w:val="single"/>
              </w:rPr>
              <w:t>/ 12 / 20</w:t>
            </w:r>
            <w:r w:rsidRPr="00F91F24">
              <w:rPr>
                <w:b/>
                <w:sz w:val="28"/>
                <w:szCs w:val="28"/>
                <w:u w:val="single"/>
              </w:rPr>
              <w:t>16</w:t>
            </w:r>
          </w:p>
        </w:tc>
      </w:tr>
    </w:tbl>
    <w:p w:rsidR="00F44503" w:rsidRPr="00F91F24" w:rsidRDefault="00561835" w:rsidP="005A6760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F91F24">
        <w:rPr>
          <w:rFonts w:ascii="Times New Roman" w:hAnsi="Times New Roman"/>
          <w:b/>
          <w:sz w:val="28"/>
          <w:szCs w:val="28"/>
        </w:rPr>
        <w:sym w:font="Wingdings" w:char="F097"/>
      </w:r>
      <w:r w:rsidRPr="00F91F24">
        <w:rPr>
          <w:rFonts w:ascii="Times New Roman" w:hAnsi="Times New Roman"/>
          <w:b/>
          <w:sz w:val="28"/>
          <w:szCs w:val="28"/>
        </w:rPr>
        <w:sym w:font="Wingdings" w:char="F0AB"/>
      </w:r>
      <w:r w:rsidRPr="00F91F24">
        <w:rPr>
          <w:rFonts w:ascii="Times New Roman" w:hAnsi="Times New Roman"/>
          <w:b/>
          <w:sz w:val="28"/>
          <w:szCs w:val="28"/>
        </w:rPr>
        <w:sym w:font="Wingdings" w:char="F096"/>
      </w:r>
    </w:p>
    <w:p w:rsidR="001D4417" w:rsidRPr="00F91F24" w:rsidRDefault="00F44503" w:rsidP="005A6760">
      <w:pPr>
        <w:spacing w:after="0"/>
        <w:rPr>
          <w:rFonts w:ascii="Times New Roman" w:hAnsi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1.</w:t>
      </w:r>
      <w:r w:rsidRPr="00F91F24">
        <w:rPr>
          <w:rFonts w:ascii="Times New Roman" w:hAnsi="Times New Roman"/>
          <w:sz w:val="28"/>
          <w:szCs w:val="28"/>
        </w:rPr>
        <w:t xml:space="preserve"> </w:t>
      </w:r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Phát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biểu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và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cô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thức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định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luật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Cu-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lô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>?</w:t>
      </w:r>
      <w:r w:rsidR="009F1F0A">
        <w:rPr>
          <w:rFonts w:ascii="Times New Roman" w:hAnsi="Times New Roman"/>
          <w:sz w:val="28"/>
          <w:szCs w:val="28"/>
        </w:rPr>
        <w:t>(1.5đ)</w:t>
      </w:r>
    </w:p>
    <w:p w:rsidR="00724DBA" w:rsidRPr="00F91F24" w:rsidRDefault="00F44503" w:rsidP="005A6760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2.</w:t>
      </w:r>
      <w:r w:rsidRPr="00F91F2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Phát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biểu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cô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thức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định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luật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Jun-Len-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xơ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>?</w:t>
      </w:r>
      <w:r w:rsidR="009F1F0A">
        <w:rPr>
          <w:rFonts w:ascii="Times New Roman" w:hAnsi="Times New Roman"/>
          <w:sz w:val="28"/>
          <w:szCs w:val="28"/>
        </w:rPr>
        <w:t>(1.5đ)</w:t>
      </w:r>
    </w:p>
    <w:p w:rsidR="00724DBA" w:rsidRPr="00724DBA" w:rsidRDefault="00F91F24" w:rsidP="005A6760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3.</w:t>
      </w:r>
      <w:r w:rsidRPr="00F91F2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Hạt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tải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kim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loại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?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Nêu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bản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chất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dòng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kim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loại</w:t>
      </w:r>
      <w:proofErr w:type="spellEnd"/>
      <w:r w:rsidR="00724DBA" w:rsidRPr="00724DBA">
        <w:rPr>
          <w:rFonts w:ascii="Times New Roman" w:eastAsia="Calibri" w:hAnsi="Times New Roman" w:cs="Times New Roman"/>
          <w:sz w:val="28"/>
          <w:szCs w:val="28"/>
        </w:rPr>
        <w:t>?</w:t>
      </w:r>
      <w:r w:rsidR="009F1F0A">
        <w:rPr>
          <w:rFonts w:ascii="Times New Roman" w:eastAsia="Calibri" w:hAnsi="Times New Roman" w:cs="Times New Roman"/>
          <w:sz w:val="28"/>
          <w:szCs w:val="28"/>
        </w:rPr>
        <w:t>(1đ)</w:t>
      </w:r>
    </w:p>
    <w:p w:rsidR="00724DBA" w:rsidRPr="00724DBA" w:rsidRDefault="00F91F24" w:rsidP="005A676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4</w:t>
      </w:r>
      <w:r w:rsidRPr="00F91F24">
        <w:rPr>
          <w:rFonts w:ascii="Times New Roman" w:hAnsi="Times New Roman"/>
          <w:b/>
          <w:sz w:val="28"/>
          <w:szCs w:val="28"/>
        </w:rPr>
        <w:t>.</w:t>
      </w:r>
      <w:r w:rsidRPr="00F91F2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ườ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</w:t>
      </w:r>
      <w:r w:rsidR="009F1F0A">
        <w:rPr>
          <w:rFonts w:ascii="Times New Roman" w:eastAsia="Times New Roman" w:hAnsi="Times New Roman" w:cs="Times New Roman"/>
          <w:sz w:val="28"/>
          <w:szCs w:val="28"/>
        </w:rPr>
        <w:t>rường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do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tích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F1F0A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="009F1F0A">
        <w:rPr>
          <w:rFonts w:ascii="Times New Roman" w:eastAsia="Times New Roman" w:hAnsi="Times New Roman" w:cs="Times New Roman"/>
          <w:sz w:val="28"/>
          <w:szCs w:val="28"/>
        </w:rPr>
        <w:t xml:space="preserve"> Q= 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6.10</w:t>
      </w:r>
      <w:r w:rsidR="009F1F0A" w:rsidRPr="009F1F0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</w:t>
      </w:r>
      <w:r w:rsidR="00724DBA" w:rsidRPr="009F1F0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8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gây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ra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ác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nó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2 cm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hâ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9F1F0A">
        <w:rPr>
          <w:rFonts w:ascii="Times New Roman" w:eastAsia="Times New Roman" w:hAnsi="Times New Roman" w:cs="Times New Roman"/>
          <w:sz w:val="28"/>
          <w:szCs w:val="28"/>
        </w:rPr>
        <w:t>(1đ)</w:t>
      </w:r>
    </w:p>
    <w:p w:rsidR="00724DBA" w:rsidRPr="00724DBA" w:rsidRDefault="00F91F24" w:rsidP="005A6760">
      <w:pPr>
        <w:tabs>
          <w:tab w:val="left" w:pos="2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91F24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2775AF2F" wp14:editId="25DEF38B">
                <wp:simplePos x="0" y="0"/>
                <wp:positionH relativeFrom="column">
                  <wp:posOffset>5721985</wp:posOffset>
                </wp:positionH>
                <wp:positionV relativeFrom="paragraph">
                  <wp:posOffset>187960</wp:posOffset>
                </wp:positionV>
                <wp:extent cx="914400" cy="1028700"/>
                <wp:effectExtent l="0" t="0" r="19050" b="19050"/>
                <wp:wrapSquare wrapText="bothSides"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1028700"/>
                          <a:chOff x="8088" y="4176"/>
                          <a:chExt cx="1800" cy="1725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8088" y="4536"/>
                            <a:ext cx="1800" cy="1350"/>
                            <a:chOff x="8088" y="4536"/>
                            <a:chExt cx="1800" cy="1350"/>
                          </a:xfrm>
                        </wpg:grpSpPr>
                        <wps:wsp>
                          <wps:cNvPr id="3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48" y="5706"/>
                              <a:ext cx="480" cy="180"/>
                            </a:xfrm>
                            <a:prstGeom prst="rect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8088" y="4536"/>
                              <a:ext cx="1800" cy="1260"/>
                              <a:chOff x="8088" y="4536"/>
                              <a:chExt cx="1800" cy="1260"/>
                            </a:xfrm>
                          </wpg:grpSpPr>
                          <wpg:grpSp>
                            <wpg:cNvPr id="5" name="Group 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18" y="4626"/>
                                <a:ext cx="840" cy="180"/>
                                <a:chOff x="9018" y="4626"/>
                                <a:chExt cx="840" cy="180"/>
                              </a:xfrm>
                            </wpg:grpSpPr>
                            <wps:wsp>
                              <wps:cNvPr id="6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18" y="4716"/>
                                  <a:ext cx="8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18" y="4626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" name="Group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88" y="4536"/>
                                <a:ext cx="840" cy="360"/>
                                <a:chOff x="8088" y="4536"/>
                                <a:chExt cx="840" cy="360"/>
                              </a:xfrm>
                            </wpg:grpSpPr>
                            <wps:wsp>
                              <wps:cNvPr id="9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88" y="4716"/>
                                  <a:ext cx="8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28" y="4536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" name="Lin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88" y="4716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873" y="4716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88" y="5796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778" y="5361"/>
                            <a:ext cx="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DC25AE">
                              <w:pPr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>R</w:t>
                              </w:r>
                            </w:p>
                            <w:p w:rsidR="00E547A8" w:rsidRDefault="00E547A8" w:rsidP="00DC25AE">
                              <w:pPr>
                                <w:rPr>
                                  <w:sz w:val="23"/>
                                  <w:szCs w:val="23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703" y="4176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DC25AE">
                              <w:pPr>
                                <w:rPr>
                                  <w:sz w:val="23"/>
                                  <w:szCs w:val="23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hAnsi="Times New Roman"/>
                                  <w:sz w:val="23"/>
                                  <w:szCs w:val="23"/>
                                </w:rPr>
                                <w:t>ξ</w:t>
                              </w:r>
                              <w:r>
                                <w:rPr>
                                  <w:sz w:val="23"/>
                                  <w:szCs w:val="23"/>
                                </w:rPr>
                                <w:t>,r</w:t>
                              </w:r>
                              <w:proofErr w:type="spellEnd"/>
                            </w:p>
                            <w:p w:rsidR="00E547A8" w:rsidRDefault="00E547A8" w:rsidP="00DC25AE">
                              <w:pPr>
                                <w:rPr>
                                  <w:sz w:val="23"/>
                                  <w:szCs w:val="23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75AF2F" id="Group 2" o:spid="_x0000_s1026" style="position:absolute;left:0;text-align:left;margin-left:450.55pt;margin-top:14.8pt;width:1in;height:81pt;z-index:-251657216" coordorigin="8088,4176" coordsize="1800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">
                <v:group id="Group 3" o:spid="_x0000_s1027" style="position:absolute;left:8088;top:4536;width:1800;height:1350" coordorigin="8088,4536" coordsize="1800,1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rect id="Rectangle 4" o:spid="_x0000_s1028" style="position:absolute;left:8748;top:5706;width:4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" fillcolor="#333"/>
                  <v:group id="Group 5" o:spid="_x0000_s1029" style="position:absolute;left:8088;top:4536;width:1800;height:1260" coordorigin="8088,4536" coordsize="180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group id="Group 6" o:spid="_x0000_s1030" style="position:absolute;left:9018;top:4626;width:840;height:180" coordorigin="9018,4626" coordsize="8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line id="Line 7" o:spid="_x0000_s1031" style="position:absolute;visibility:visible;mso-wrap-style:square" from="9018,4716" to="9858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    <v:line id="Line 8" o:spid="_x0000_s1032" style="position:absolute;visibility:visible;mso-wrap-style:square" from="9018,4626" to="9018,4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/v:group>
                    <v:group id="Group 9" o:spid="_x0000_s1033" style="position:absolute;left:8088;top:4536;width:840;height:360" coordorigin="8088,4536" coordsize="84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<v:line id="Line 10" o:spid="_x0000_s1034" style="position:absolute;visibility:visible;mso-wrap-style:square" from="8088,4716" to="8928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    <v:line id="Line 11" o:spid="_x0000_s1035" style="position:absolute;visibility:visible;mso-wrap-style:square" from="8928,4536" to="8928,4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    </v:group>
                    <v:line id="Line 12" o:spid="_x0000_s1036" style="position:absolute;visibility:visible;mso-wrap-style:square" from="8088,4716" to="8088,5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<v:line id="Line 13" o:spid="_x0000_s1037" style="position:absolute;visibility:visible;mso-wrap-style:square" from="9873,4716" to="9873,5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<v:line id="Line 14" o:spid="_x0000_s1038" style="position:absolute;visibility:visible;mso-wrap-style:square" from="8088,5796" to="9888,5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39" type="#_x0000_t202" style="position:absolute;left:8778;top:5361;width:6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E547A8" w:rsidRDefault="00E547A8" w:rsidP="00DC25AE">
                        <w:pPr>
                          <w:rPr>
                            <w:sz w:val="23"/>
                            <w:szCs w:val="23"/>
                          </w:rPr>
                        </w:pPr>
                        <w:r>
                          <w:rPr>
                            <w:sz w:val="23"/>
                            <w:szCs w:val="23"/>
                          </w:rPr>
                          <w:t>R</w:t>
                        </w:r>
                      </w:p>
                      <w:p w:rsidR="00E547A8" w:rsidRDefault="00E547A8" w:rsidP="00DC25AE">
                        <w:pPr>
                          <w:rPr>
                            <w:sz w:val="23"/>
                            <w:szCs w:val="23"/>
                          </w:rPr>
                        </w:pPr>
                      </w:p>
                    </w:txbxContent>
                  </v:textbox>
                </v:shape>
                <v:shape id="Text Box 16" o:spid="_x0000_s1040" type="#_x0000_t202" style="position:absolute;left:8703;top:4176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E547A8" w:rsidRDefault="00E547A8" w:rsidP="00DC25AE">
                        <w:pPr>
                          <w:rPr>
                            <w:sz w:val="23"/>
                            <w:szCs w:val="23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/>
                            <w:sz w:val="23"/>
                            <w:szCs w:val="23"/>
                          </w:rPr>
                          <w:t>ξ</w:t>
                        </w:r>
                        <w:r>
                          <w:rPr>
                            <w:sz w:val="23"/>
                            <w:szCs w:val="23"/>
                          </w:rPr>
                          <w:t>,r</w:t>
                        </w:r>
                        <w:proofErr w:type="spellEnd"/>
                      </w:p>
                      <w:p w:rsidR="00E547A8" w:rsidRDefault="00E547A8" w:rsidP="00DC25AE">
                        <w:pPr>
                          <w:rPr>
                            <w:sz w:val="23"/>
                            <w:szCs w:val="23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spellStart"/>
      <w:r w:rsidR="00F44503"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F44503" w:rsidRPr="00F91F2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5</w:t>
      </w:r>
      <w:r w:rsidR="00F44503" w:rsidRPr="00F91F24">
        <w:rPr>
          <w:rFonts w:ascii="Times New Roman" w:hAnsi="Times New Roman"/>
          <w:b/>
          <w:sz w:val="28"/>
          <w:szCs w:val="28"/>
        </w:rPr>
        <w:t>.</w:t>
      </w:r>
      <w:r w:rsidR="00F44503" w:rsidRPr="00F91F24">
        <w:rPr>
          <w:rFonts w:ascii="Times New Roman" w:hAnsi="Times New Roman"/>
          <w:sz w:val="28"/>
          <w:szCs w:val="28"/>
        </w:rPr>
        <w:t xml:space="preserve">  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Ba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, B, C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ạo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C, AC = 4cm, BC = 3cm,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nằ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ườ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ều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E song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so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C,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hướ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C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E = 5000 V/m.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U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  <w:vertAlign w:val="subscript"/>
        </w:rPr>
        <w:t>AC</w:t>
      </w:r>
      <w:r w:rsidR="009F1F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,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ô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ườ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1 proton di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huyể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ừ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ế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B.</w:t>
      </w:r>
      <w:r w:rsidR="009F1F0A">
        <w:rPr>
          <w:rFonts w:ascii="Times New Roman" w:eastAsia="Times New Roman" w:hAnsi="Times New Roman" w:cs="Times New Roman"/>
          <w:sz w:val="28"/>
          <w:szCs w:val="28"/>
        </w:rPr>
        <w:t>(1đ)</w:t>
      </w:r>
    </w:p>
    <w:p w:rsidR="00724DBA" w:rsidRPr="00F91F24" w:rsidRDefault="00F44503" w:rsidP="005A6760">
      <w:p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</w:t>
      </w:r>
      <w:r w:rsidR="00F91F24">
        <w:rPr>
          <w:rFonts w:ascii="Times New Roman" w:hAnsi="Times New Roman"/>
          <w:b/>
          <w:sz w:val="28"/>
          <w:szCs w:val="28"/>
        </w:rPr>
        <w:t>6</w:t>
      </w:r>
      <w:r w:rsidRPr="00F91F24">
        <w:rPr>
          <w:rFonts w:ascii="Times New Roman" w:hAnsi="Times New Roman"/>
          <w:b/>
          <w:sz w:val="28"/>
          <w:szCs w:val="28"/>
        </w:rPr>
        <w:t>.</w:t>
      </w:r>
      <w:r w:rsidRPr="00F91F24">
        <w:rPr>
          <w:rFonts w:ascii="Times New Roman" w:hAnsi="Times New Roman"/>
          <w:sz w:val="28"/>
          <w:szCs w:val="28"/>
        </w:rPr>
        <w:t xml:space="preserve">  </w:t>
      </w:r>
      <w:r w:rsidR="00724DBA" w:rsidRPr="00F91F24">
        <w:rPr>
          <w:rFonts w:ascii="Times New Roman" w:hAnsi="Times New Roman"/>
          <w:sz w:val="28"/>
          <w:szCs w:val="28"/>
        </w:rPr>
        <w:t xml:space="preserve">Cho </w:t>
      </w:r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mạch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như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hình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vẽ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r w:rsidR="00724DBA" w:rsidRPr="00F91F24">
        <w:rPr>
          <w:rFonts w:ascii="Times New Roman" w:hAnsi="Times New Roman"/>
          <w:sz w:val="28"/>
          <w:szCs w:val="28"/>
        </w:rPr>
        <w:t>E = 4,5V ; r = 1</w:t>
      </w:r>
      <w:r w:rsidR="00724DBA" w:rsidRPr="00F91F24">
        <w:rPr>
          <w:rFonts w:ascii="Times New Roman" w:hAnsi="Times New Roman"/>
          <w:sz w:val="28"/>
          <w:szCs w:val="28"/>
        </w:rPr>
        <w:sym w:font="Symbol" w:char="F057"/>
      </w:r>
      <w:r w:rsidR="00724DBA" w:rsidRPr="00F91F24">
        <w:rPr>
          <w:rFonts w:ascii="Times New Roman" w:hAnsi="Times New Roman"/>
          <w:sz w:val="28"/>
          <w:szCs w:val="28"/>
        </w:rPr>
        <w:t xml:space="preserve"> ; R = 2</w:t>
      </w:r>
      <w:r w:rsidR="00724DBA" w:rsidRPr="00F91F24">
        <w:rPr>
          <w:rFonts w:ascii="Times New Roman" w:hAnsi="Times New Roman"/>
          <w:sz w:val="28"/>
          <w:szCs w:val="28"/>
        </w:rPr>
        <w:sym w:font="Symbol" w:char="F057"/>
      </w:r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r w:rsidR="00DC25AE" w:rsidRPr="00F91F24">
        <w:rPr>
          <w:rFonts w:ascii="Times New Roman" w:hAnsi="Times New Roman"/>
          <w:sz w:val="28"/>
          <w:szCs w:val="28"/>
        </w:rPr>
        <w:t>.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tính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25AE" w:rsidRPr="00F91F24">
        <w:rPr>
          <w:rFonts w:ascii="Times New Roman" w:hAnsi="Times New Roman"/>
          <w:sz w:val="28"/>
          <w:szCs w:val="28"/>
        </w:rPr>
        <w:t>c</w:t>
      </w:r>
      <w:r w:rsidR="00724DBA" w:rsidRPr="00F91F24">
        <w:rPr>
          <w:rFonts w:ascii="Times New Roman" w:hAnsi="Times New Roman"/>
          <w:sz w:val="28"/>
          <w:szCs w:val="28"/>
        </w:rPr>
        <w:t>ườ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độ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dòng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điện</w:t>
      </w:r>
      <w:proofErr w:type="spellEnd"/>
      <w:r w:rsidR="00724DBA" w:rsidRPr="00F91F24">
        <w:rPr>
          <w:rFonts w:ascii="Times New Roman" w:hAnsi="Times New Roman"/>
          <w:sz w:val="28"/>
          <w:szCs w:val="28"/>
        </w:rPr>
        <w:t xml:space="preserve"> qua </w:t>
      </w:r>
      <w:proofErr w:type="spellStart"/>
      <w:r w:rsidR="00724DBA" w:rsidRPr="00F91F24">
        <w:rPr>
          <w:rFonts w:ascii="Times New Roman" w:hAnsi="Times New Roman"/>
          <w:sz w:val="28"/>
          <w:szCs w:val="28"/>
        </w:rPr>
        <w:t>nguồ</w:t>
      </w:r>
      <w:r w:rsidR="00DC25AE" w:rsidRPr="00F91F24">
        <w:rPr>
          <w:rFonts w:ascii="Times New Roman" w:hAnsi="Times New Roman"/>
          <w:sz w:val="28"/>
          <w:szCs w:val="28"/>
        </w:rPr>
        <w:t>n</w:t>
      </w:r>
      <w:proofErr w:type="spellEnd"/>
      <w:r w:rsidR="00DC25AE" w:rsidRPr="00F91F24">
        <w:rPr>
          <w:rFonts w:ascii="Times New Roman" w:hAnsi="Times New Roman"/>
          <w:sz w:val="28"/>
          <w:szCs w:val="28"/>
        </w:rPr>
        <w:t xml:space="preserve"> </w:t>
      </w:r>
      <w:r w:rsidR="009F1F0A">
        <w:rPr>
          <w:rFonts w:ascii="Times New Roman" w:hAnsi="Times New Roman"/>
          <w:sz w:val="28"/>
          <w:szCs w:val="28"/>
        </w:rPr>
        <w:t>.(1đ)</w:t>
      </w:r>
    </w:p>
    <w:p w:rsidR="00724DBA" w:rsidRPr="00724DBA" w:rsidRDefault="00F91F24" w:rsidP="005A6760">
      <w:pPr>
        <w:tabs>
          <w:tab w:val="num" w:pos="1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91F24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02B91197" wp14:editId="51320EA9">
                <wp:simplePos x="0" y="0"/>
                <wp:positionH relativeFrom="margin">
                  <wp:posOffset>5048250</wp:posOffset>
                </wp:positionH>
                <wp:positionV relativeFrom="paragraph">
                  <wp:posOffset>313055</wp:posOffset>
                </wp:positionV>
                <wp:extent cx="1619250" cy="1573087"/>
                <wp:effectExtent l="0" t="0" r="0" b="8255"/>
                <wp:wrapSquare wrapText="bothSides"/>
                <wp:docPr id="56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6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30810" y="818707"/>
                            <a:ext cx="10096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158875" y="818707"/>
                            <a:ext cx="10033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167765" y="651067"/>
                            <a:ext cx="635" cy="35687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238125" y="639002"/>
                            <a:ext cx="635" cy="3689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710565" y="903797"/>
                            <a:ext cx="635" cy="11303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710565" y="639002"/>
                            <a:ext cx="635" cy="10985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695325" y="270067"/>
                            <a:ext cx="635" cy="14287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741045" y="288482"/>
                            <a:ext cx="635" cy="10350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56030" y="339917"/>
                            <a:ext cx="635" cy="48514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985" y="339917"/>
                            <a:ext cx="635" cy="48514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643255" y="1010477"/>
                            <a:ext cx="17716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069975" y="647892"/>
                            <a:ext cx="10096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009015" y="1010477"/>
                            <a:ext cx="16192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128270" y="336742"/>
                            <a:ext cx="56388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737870" y="336742"/>
                            <a:ext cx="51562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38125" y="1010477"/>
                            <a:ext cx="15240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238125" y="644717"/>
                            <a:ext cx="12446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624840" y="644717"/>
                            <a:ext cx="15557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033780" y="647892"/>
                            <a:ext cx="60960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664845" y="1010477"/>
                            <a:ext cx="186055" cy="63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362585" y="598997"/>
                            <a:ext cx="256540" cy="94615"/>
                          </a:xfrm>
                          <a:prstGeom prst="rect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774700" y="598997"/>
                            <a:ext cx="255905" cy="94615"/>
                          </a:xfrm>
                          <a:prstGeom prst="rect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90525" y="964757"/>
                            <a:ext cx="255905" cy="94615"/>
                          </a:xfrm>
                          <a:prstGeom prst="rect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805180" y="964757"/>
                            <a:ext cx="255905" cy="946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805180" y="964757"/>
                            <a:ext cx="255905" cy="94615"/>
                          </a:xfrm>
                          <a:prstGeom prst="rect">
                            <a:avLst/>
                          </a:prstGeom>
                          <a:noFill/>
                          <a:ln w="12065">
                            <a:solidFill>
                              <a:srgbClr val="1F1A17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410210" y="410402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R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485775" y="482612"/>
                            <a:ext cx="148590" cy="47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Pr="00F91F24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91F24">
                                <w:rPr>
                                  <w:rFonts w:cs="VNI-Times"/>
                                  <w:color w:val="000000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  <w:p w:rsidR="00E547A8" w:rsidRPr="00F91F24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890270" y="781877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R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975995" y="873952"/>
                            <a:ext cx="81915" cy="47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  <w:sz w:val="10"/>
                                  <w:szCs w:val="10"/>
                                </w:rPr>
                                <w:t>4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457200" y="772987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R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542925" y="848446"/>
                            <a:ext cx="81915" cy="521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Pr="00D4540D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D4540D">
                                <w:rPr>
                                  <w:rFonts w:cs="VNI-Times"/>
                                  <w:color w:val="000000"/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859790" y="410402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R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948055" y="504955"/>
                            <a:ext cx="59690" cy="47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Pr="00F91F24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91F24">
                                <w:rPr>
                                  <w:rFonts w:cs="VNI-Times"/>
                                  <w:color w:val="000000"/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  <w:p w:rsidR="00E547A8" w:rsidRPr="00F91F24" w:rsidRDefault="00E547A8" w:rsidP="00F91F2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Freeform 37"/>
                        <wps:cNvSpPr>
                          <a:spLocks/>
                        </wps:cNvSpPr>
                        <wps:spPr bwMode="auto">
                          <a:xfrm>
                            <a:off x="622300" y="745682"/>
                            <a:ext cx="161290" cy="161290"/>
                          </a:xfrm>
                          <a:custGeom>
                            <a:avLst/>
                            <a:gdLst>
                              <a:gd name="T0" fmla="*/ 129 w 254"/>
                              <a:gd name="T1" fmla="*/ 0 h 254"/>
                              <a:gd name="T2" fmla="*/ 153 w 254"/>
                              <a:gd name="T3" fmla="*/ 0 h 254"/>
                              <a:gd name="T4" fmla="*/ 177 w 254"/>
                              <a:gd name="T5" fmla="*/ 9 h 254"/>
                              <a:gd name="T6" fmla="*/ 201 w 254"/>
                              <a:gd name="T7" fmla="*/ 19 h 254"/>
                              <a:gd name="T8" fmla="*/ 216 w 254"/>
                              <a:gd name="T9" fmla="*/ 38 h 254"/>
                              <a:gd name="T10" fmla="*/ 235 w 254"/>
                              <a:gd name="T11" fmla="*/ 57 h 254"/>
                              <a:gd name="T12" fmla="*/ 244 w 254"/>
                              <a:gd name="T13" fmla="*/ 77 h 254"/>
                              <a:gd name="T14" fmla="*/ 254 w 254"/>
                              <a:gd name="T15" fmla="*/ 101 h 254"/>
                              <a:gd name="T16" fmla="*/ 254 w 254"/>
                              <a:gd name="T17" fmla="*/ 125 h 254"/>
                              <a:gd name="T18" fmla="*/ 254 w 254"/>
                              <a:gd name="T19" fmla="*/ 153 h 254"/>
                              <a:gd name="T20" fmla="*/ 244 w 254"/>
                              <a:gd name="T21" fmla="*/ 173 h 254"/>
                              <a:gd name="T22" fmla="*/ 235 w 254"/>
                              <a:gd name="T23" fmla="*/ 197 h 254"/>
                              <a:gd name="T24" fmla="*/ 216 w 254"/>
                              <a:gd name="T25" fmla="*/ 216 h 254"/>
                              <a:gd name="T26" fmla="*/ 201 w 254"/>
                              <a:gd name="T27" fmla="*/ 230 h 254"/>
                              <a:gd name="T28" fmla="*/ 177 w 254"/>
                              <a:gd name="T29" fmla="*/ 245 h 254"/>
                              <a:gd name="T30" fmla="*/ 153 w 254"/>
                              <a:gd name="T31" fmla="*/ 249 h 254"/>
                              <a:gd name="T32" fmla="*/ 129 w 254"/>
                              <a:gd name="T33" fmla="*/ 254 h 254"/>
                              <a:gd name="T34" fmla="*/ 100 w 254"/>
                              <a:gd name="T35" fmla="*/ 249 h 254"/>
                              <a:gd name="T36" fmla="*/ 81 w 254"/>
                              <a:gd name="T37" fmla="*/ 245 h 254"/>
                              <a:gd name="T38" fmla="*/ 57 w 254"/>
                              <a:gd name="T39" fmla="*/ 230 h 254"/>
                              <a:gd name="T40" fmla="*/ 38 w 254"/>
                              <a:gd name="T41" fmla="*/ 216 h 254"/>
                              <a:gd name="T42" fmla="*/ 24 w 254"/>
                              <a:gd name="T43" fmla="*/ 197 h 254"/>
                              <a:gd name="T44" fmla="*/ 9 w 254"/>
                              <a:gd name="T45" fmla="*/ 173 h 254"/>
                              <a:gd name="T46" fmla="*/ 4 w 254"/>
                              <a:gd name="T47" fmla="*/ 153 h 254"/>
                              <a:gd name="T48" fmla="*/ 0 w 254"/>
                              <a:gd name="T49" fmla="*/ 125 h 254"/>
                              <a:gd name="T50" fmla="*/ 4 w 254"/>
                              <a:gd name="T51" fmla="*/ 101 h 254"/>
                              <a:gd name="T52" fmla="*/ 9 w 254"/>
                              <a:gd name="T53" fmla="*/ 77 h 254"/>
                              <a:gd name="T54" fmla="*/ 24 w 254"/>
                              <a:gd name="T55" fmla="*/ 57 h 254"/>
                              <a:gd name="T56" fmla="*/ 38 w 254"/>
                              <a:gd name="T57" fmla="*/ 38 h 254"/>
                              <a:gd name="T58" fmla="*/ 57 w 254"/>
                              <a:gd name="T59" fmla="*/ 19 h 254"/>
                              <a:gd name="T60" fmla="*/ 81 w 254"/>
                              <a:gd name="T61" fmla="*/ 9 h 254"/>
                              <a:gd name="T62" fmla="*/ 100 w 254"/>
                              <a:gd name="T63" fmla="*/ 0 h 254"/>
                              <a:gd name="T64" fmla="*/ 129 w 254"/>
                              <a:gd name="T65" fmla="*/ 0 h 2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254" h="254">
                                <a:moveTo>
                                  <a:pt x="129" y="0"/>
                                </a:moveTo>
                                <a:lnTo>
                                  <a:pt x="153" y="0"/>
                                </a:lnTo>
                                <a:lnTo>
                                  <a:pt x="177" y="9"/>
                                </a:lnTo>
                                <a:lnTo>
                                  <a:pt x="201" y="19"/>
                                </a:lnTo>
                                <a:lnTo>
                                  <a:pt x="216" y="38"/>
                                </a:lnTo>
                                <a:lnTo>
                                  <a:pt x="235" y="57"/>
                                </a:lnTo>
                                <a:lnTo>
                                  <a:pt x="244" y="77"/>
                                </a:lnTo>
                                <a:lnTo>
                                  <a:pt x="254" y="101"/>
                                </a:lnTo>
                                <a:lnTo>
                                  <a:pt x="254" y="125"/>
                                </a:lnTo>
                                <a:lnTo>
                                  <a:pt x="254" y="153"/>
                                </a:lnTo>
                                <a:lnTo>
                                  <a:pt x="244" y="173"/>
                                </a:lnTo>
                                <a:lnTo>
                                  <a:pt x="235" y="197"/>
                                </a:lnTo>
                                <a:lnTo>
                                  <a:pt x="216" y="216"/>
                                </a:lnTo>
                                <a:lnTo>
                                  <a:pt x="201" y="230"/>
                                </a:lnTo>
                                <a:lnTo>
                                  <a:pt x="177" y="245"/>
                                </a:lnTo>
                                <a:lnTo>
                                  <a:pt x="153" y="249"/>
                                </a:lnTo>
                                <a:lnTo>
                                  <a:pt x="129" y="254"/>
                                </a:lnTo>
                                <a:lnTo>
                                  <a:pt x="100" y="249"/>
                                </a:lnTo>
                                <a:lnTo>
                                  <a:pt x="81" y="245"/>
                                </a:lnTo>
                                <a:lnTo>
                                  <a:pt x="57" y="230"/>
                                </a:lnTo>
                                <a:lnTo>
                                  <a:pt x="38" y="216"/>
                                </a:lnTo>
                                <a:lnTo>
                                  <a:pt x="24" y="197"/>
                                </a:lnTo>
                                <a:lnTo>
                                  <a:pt x="9" y="173"/>
                                </a:lnTo>
                                <a:lnTo>
                                  <a:pt x="4" y="153"/>
                                </a:lnTo>
                                <a:lnTo>
                                  <a:pt x="0" y="125"/>
                                </a:lnTo>
                                <a:lnTo>
                                  <a:pt x="4" y="101"/>
                                </a:lnTo>
                                <a:lnTo>
                                  <a:pt x="9" y="77"/>
                                </a:lnTo>
                                <a:lnTo>
                                  <a:pt x="24" y="57"/>
                                </a:lnTo>
                                <a:lnTo>
                                  <a:pt x="38" y="38"/>
                                </a:lnTo>
                                <a:lnTo>
                                  <a:pt x="57" y="19"/>
                                </a:lnTo>
                                <a:lnTo>
                                  <a:pt x="81" y="9"/>
                                </a:lnTo>
                                <a:lnTo>
                                  <a:pt x="100" y="0"/>
                                </a:lnTo>
                                <a:lnTo>
                                  <a:pt x="129" y="0"/>
                                </a:lnTo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1F1A17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771525" y="166562"/>
                            <a:ext cx="1460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proofErr w:type="spellStart"/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ξ</w:t>
                              </w:r>
                              <w:r>
                                <w:rPr>
                                  <w:rFonts w:cs="VNI-Times"/>
                                  <w:color w:val="000000"/>
                                </w:rPr>
                                <w:t>,r</w:t>
                              </w:r>
                              <w:proofErr w:type="spellEnd"/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664845" y="742507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V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646430" y="465012"/>
                            <a:ext cx="1200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M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670560" y="1001587"/>
                            <a:ext cx="9080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N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12065" y="724092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A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1296035" y="736157"/>
                            <a:ext cx="8191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47A8" w:rsidRDefault="00E547A8" w:rsidP="00F91F24">
                              <w:r>
                                <w:rPr>
                                  <w:rFonts w:cs="VNI-Times"/>
                                  <w:color w:val="000000"/>
                                </w:rPr>
                                <w:t>B</w:t>
                              </w:r>
                            </w:p>
                            <w:p w:rsidR="00E547A8" w:rsidRDefault="00E547A8" w:rsidP="00F91F24"/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B91197" id="Canvas 2" o:spid="_x0000_s1041" editas="canvas" style="position:absolute;left:0;text-align:left;margin-left:397.5pt;margin-top:24.65pt;width:127.5pt;height:123.85pt;z-index:251661312;mso-position-horizontal-relative:margin" coordsize="16192,15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2" type="#_x0000_t75" style="position:absolute;width:16192;height:15728;visibility:visible;mso-wrap-style:square">
                  <v:fill o:detectmouseclick="t"/>
                  <v:path o:connecttype="none"/>
                </v:shape>
                <v:line id="Line 4" o:spid="_x0000_s1043" style="position:absolute;visibility:visible;mso-wrap-style:square" from="1308,8187" to="2317,8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" strokecolor="#1f1a17" strokeweight=".95pt"/>
                <v:line id="Line 5" o:spid="_x0000_s1044" style="position:absolute;visibility:visible;mso-wrap-style:square" from="11588,8187" to="12592,8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" strokecolor="#1f1a17" strokeweight=".95pt"/>
                <v:line id="Line 6" o:spid="_x0000_s1045" style="position:absolute;flip:y;visibility:visible;mso-wrap-style:square" from="11677,6510" to="11684,10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" strokecolor="#1f1a17" strokeweight=".95pt"/>
                <v:line id="Line 7" o:spid="_x0000_s1046" style="position:absolute;flip:y;visibility:visible;mso-wrap-style:square" from="2381,6390" to="2387,10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" strokecolor="#1f1a17" strokeweight=".95pt"/>
                <v:line id="Line 8" o:spid="_x0000_s1047" style="position:absolute;flip:y;visibility:visible;mso-wrap-style:square" from="7105,9037" to="7112,10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" strokecolor="#1f1a17" strokeweight=".95pt"/>
                <v:line id="Line 9" o:spid="_x0000_s1048" style="position:absolute;flip:y;visibility:visible;mso-wrap-style:square" from="7105,6390" to="7112,7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" strokecolor="#1f1a17" strokeweight=".95pt"/>
                <v:line id="Line 10" o:spid="_x0000_s1049" style="position:absolute;flip:y;visibility:visible;mso-wrap-style:square" from="6953,2700" to="6959,4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" strokecolor="#1f1a17" strokeweight=".95pt"/>
                <v:line id="Line 11" o:spid="_x0000_s1050" style="position:absolute;flip:y;visibility:visible;mso-wrap-style:square" from="7410,2884" to="7416,3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" strokecolor="#1f1a17" strokeweight=".95pt"/>
                <v:line id="Line 12" o:spid="_x0000_s1051" style="position:absolute;flip:y;visibility:visible;mso-wrap-style:square" from="12560,3399" to="12566,8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" strokecolor="#1f1a17" strokeweight=".95pt"/>
                <v:line id="Line 13" o:spid="_x0000_s1052" style="position:absolute;flip:y;visibility:visible;mso-wrap-style:square" from="1339,3399" to="1346,8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" strokecolor="#1f1a17" strokeweight=".95pt"/>
                <v:line id="Line 14" o:spid="_x0000_s1053" style="position:absolute;visibility:visible;mso-wrap-style:square" from="6432,10104" to="8204,10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" strokecolor="#1f1a17" strokeweight=".95pt"/>
                <v:line id="Line 15" o:spid="_x0000_s1054" style="position:absolute;visibility:visible;mso-wrap-style:square" from="10699,6478" to="11709,6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" strokecolor="#1f1a17" strokeweight=".95pt"/>
                <v:line id="Line 16" o:spid="_x0000_s1055" style="position:absolute;visibility:visible;mso-wrap-style:square" from="10090,10104" to="11709,10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" strokecolor="#1f1a17" strokeweight=".95pt"/>
                <v:line id="Line 17" o:spid="_x0000_s1056" style="position:absolute;visibility:visible;mso-wrap-style:square" from="1282,3367" to="6921,3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" strokecolor="#1f1a17" strokeweight=".95pt"/>
                <v:line id="Line 18" o:spid="_x0000_s1057" style="position:absolute;visibility:visible;mso-wrap-style:square" from="7378,3367" to="12534,3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" strokecolor="#1f1a17" strokeweight=".95pt"/>
                <v:line id="Line 19" o:spid="_x0000_s1058" style="position:absolute;visibility:visible;mso-wrap-style:square" from="2381,10104" to="3905,10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" strokecolor="#1f1a17" strokeweight=".95pt"/>
                <v:line id="Line 20" o:spid="_x0000_s1059" style="position:absolute;visibility:visible;mso-wrap-style:square" from="2381,6447" to="3625,6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" strokecolor="#1f1a17" strokeweight=".95pt"/>
                <v:line id="Line 21" o:spid="_x0000_s1060" style="position:absolute;visibility:visible;mso-wrap-style:square" from="6248,6447" to="7804,6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" strokecolor="#1f1a17" strokeweight=".95pt"/>
                <v:line id="Line 22" o:spid="_x0000_s1061" style="position:absolute;visibility:visible;mso-wrap-style:square" from="10337,6478" to="10947,6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" strokecolor="#1f1a17" strokeweight=".95pt"/>
                <v:line id="Line 23" o:spid="_x0000_s1062" style="position:absolute;visibility:visible;mso-wrap-style:square" from="6648,10104" to="8509,10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" strokecolor="#1f1a17" strokeweight=".95pt"/>
                <v:rect id="Rectangle 24" o:spid="_x0000_s1063" style="position:absolute;left:3625;top:5989;width:2566;height: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" filled="f" strokecolor="#1f1a17" strokeweight=".95pt"/>
                <v:rect id="Rectangle 25" o:spid="_x0000_s1064" style="position:absolute;left:7747;top:5989;width:2559;height:9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" filled="f" strokecolor="#1f1a17" strokeweight=".95pt"/>
                <v:rect id="Rectangle 26" o:spid="_x0000_s1065" style="position:absolute;left:3905;top:9647;width:2559;height: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" filled="f" strokecolor="#1f1a17" strokeweight=".95pt"/>
                <v:rect id="Rectangle 27" o:spid="_x0000_s1066" style="position:absolute;left:8051;top:9647;width:2559;height: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27bwwAAANs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pGE3h+iT9Azv8BAAD//wMAUEsBAi0AFAAGAAgAAAAhANvh9svuAAAAhQEAABMAAAAAAAAAAAAA&#10;AAAAAAAAAFtDb250ZW50X1R5cGVzXS54bWxQSwECLQAUAAYACAAAACEAWvQsW78AAAAVAQAACwAA&#10;AAAAAAAAAAAAAAAfAQAAX3JlbHMvLnJlbHNQSwECLQAUAAYACAAAACEAY2du28MAAADbAAAADwAA&#10;AAAAAAAAAAAAAAAHAgAAZHJzL2Rvd25yZXYueG1sUEsFBgAAAAADAAMAtwAAAPcCAAAAAA==&#10;" stroked="f"/>
                <v:rect id="Rectangle 28" o:spid="_x0000_s1067" style="position:absolute;left:8051;top:9647;width:2559;height: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" filled="f" strokecolor="#1f1a17" strokeweight=".95pt"/>
                <v:rect id="Rectangle 29" o:spid="_x0000_s1068" style="position:absolute;left:4102;top:4104;width:819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R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0" o:spid="_x0000_s1069" style="position:absolute;left:4857;top:4826;width:1486;height:4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" filled="f" stroked="f">
                  <v:textbox style="mso-fit-shape-to-text:t" inset="0,0,0,0">
                    <w:txbxContent>
                      <w:p w:rsidR="00E547A8" w:rsidRPr="00F91F24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  <w:r w:rsidRPr="00F91F24">
                          <w:rPr>
                            <w:rFonts w:cs="VNI-Times"/>
                            <w:color w:val="000000"/>
                            <w:sz w:val="16"/>
                            <w:szCs w:val="16"/>
                          </w:rPr>
                          <w:t>1</w:t>
                        </w:r>
                      </w:p>
                      <w:p w:rsidR="00E547A8" w:rsidRPr="00F91F24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rect id="Rectangle 31" o:spid="_x0000_s1070" style="position:absolute;left:8902;top:7818;width:819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R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2" o:spid="_x0000_s1071" style="position:absolute;left:9759;top:8739;width:820;height:47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j+cwAAAANsAAAAPAAAAZHJzL2Rvd25yZXYueG1sRI/NigIx&#10;EITvC75DaMHbmlFk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OL4/nMAAAADbAAAADwAAAAAA&#10;AAAAAAAAAAAHAgAAZHJzL2Rvd25yZXYueG1sUEsFBgAAAAADAAMAtwAAAPQCAAAAAA=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  <w:sz w:val="10"/>
                            <w:szCs w:val="10"/>
                          </w:rPr>
                          <w:t>4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3" o:spid="_x0000_s1072" style="position:absolute;left:4572;top:7729;width:819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R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4" o:spid="_x0000_s1073" style="position:absolute;left:5429;top:8484;width:819;height:52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<v:textbox style="mso-fit-shape-to-text:t" inset="0,0,0,0">
                    <w:txbxContent>
                      <w:p w:rsidR="00E547A8" w:rsidRPr="00D4540D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  <w:r w:rsidRPr="00D4540D">
                          <w:rPr>
                            <w:rFonts w:cs="VNI-Times"/>
                            <w:color w:val="000000"/>
                            <w:sz w:val="16"/>
                            <w:szCs w:val="16"/>
                          </w:rPr>
                          <w:t>3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5" o:spid="_x0000_s1074" style="position:absolute;left:8597;top:4104;width:820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KHrwQAAANsAAAAPAAAAZHJzL2Rvd25yZXYueG1sRI/NigIx&#10;EITvgu8QWvCmGU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MhsoevBAAAA2wAAAA8AAAAA&#10;AAAAAAAAAAAABwIAAGRycy9kb3ducmV2LnhtbFBLBQYAAAAAAwADALcAAAD1Ag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R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36" o:spid="_x0000_s1075" style="position:absolute;left:9480;top:5049;width:597;height:47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zWZ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C58zWZvwAAANsAAAAPAAAAAAAA&#10;AAAAAAAAAAcCAABkcnMvZG93bnJldi54bWxQSwUGAAAAAAMAAwC3AAAA8wIAAAAA&#10;" filled="f" stroked="f">
                  <v:textbox style="mso-fit-shape-to-text:t" inset="0,0,0,0">
                    <w:txbxContent>
                      <w:p w:rsidR="00E547A8" w:rsidRPr="00F91F24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  <w:r w:rsidRPr="00F91F24">
                          <w:rPr>
                            <w:rFonts w:cs="VNI-Times"/>
                            <w:color w:val="000000"/>
                            <w:sz w:val="16"/>
                            <w:szCs w:val="16"/>
                          </w:rPr>
                          <w:t>2</w:t>
                        </w:r>
                      </w:p>
                      <w:p w:rsidR="00E547A8" w:rsidRPr="00F91F24" w:rsidRDefault="00E547A8" w:rsidP="00F91F24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shape id="Freeform 37" o:spid="_x0000_s1076" style="position:absolute;left:6223;top:7456;width:1612;height:1613;visibility:visible;mso-wrap-style:square;v-text-anchor:top" coordsize="254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" path="m129,r24,l177,9r24,10l216,38r19,19l244,77r10,24l254,125r,28l244,173r-9,24l216,216r-15,14l177,245r-24,4l129,254r-29,-5l81,245,57,230,38,216,24,197,9,173,4,153,,125,4,101,9,77,24,57,38,38,57,19,81,9,100,r29,e" filled="f" strokecolor="#1f1a17" strokeweight=".95pt">
                  <v:path arrowok="t" o:connecttype="custom" o:connectlocs="81915,0;97155,0;112395,5715;127635,12065;137160,24130;149225,36195;154940,48895;161290,64135;161290,79375;161290,97155;154940,109855;149225,125095;137160,137160;127635,146050;112395,155575;97155,158115;81915,161290;63500,158115;51435,155575;36195,146050;24130,137160;15240,125095;5715,109855;2540,97155;0,79375;2540,64135;5715,48895;15240,36195;24130,24130;36195,12065;51435,5715;63500,0;81915,0" o:connectangles="0,0,0,0,0,0,0,0,0,0,0,0,0,0,0,0,0,0,0,0,0,0,0,0,0,0,0,0,0,0,0,0,0"/>
                </v:shape>
                <v:rect id="Rectangle 38" o:spid="_x0000_s1077" style="position:absolute;left:7715;top:1665;width:1460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<v:textbox style="mso-fit-shape-to-text:t" inset="0,0,0,0">
                    <w:txbxContent>
                      <w:p w:rsidR="00E547A8" w:rsidRDefault="00E547A8" w:rsidP="00F91F24">
                        <w:proofErr w:type="spellStart"/>
                        <w:r>
                          <w:rPr>
                            <w:rFonts w:ascii="Times New Roman" w:hAnsi="Times New Roman"/>
                            <w:color w:val="000000"/>
                          </w:rPr>
                          <w:t>ξ</w:t>
                        </w:r>
                        <w:r>
                          <w:rPr>
                            <w:rFonts w:cs="VNI-Times"/>
                            <w:color w:val="000000"/>
                          </w:rPr>
                          <w:t>,r</w:t>
                        </w:r>
                        <w:proofErr w:type="spellEnd"/>
                      </w:p>
                      <w:p w:rsidR="00E547A8" w:rsidRDefault="00E547A8" w:rsidP="00F91F24"/>
                    </w:txbxContent>
                  </v:textbox>
                </v:rect>
                <v:rect id="Rectangle 39" o:spid="_x0000_s1078" style="position:absolute;left:6648;top:7425;width:819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V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40" o:spid="_x0000_s1079" style="position:absolute;left:6464;top:4650;width:1200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M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41" o:spid="_x0000_s1080" style="position:absolute;left:6705;top:10015;width:908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jE1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DKOMTXBAAAA2wAAAA8AAAAA&#10;AAAAAAAAAAAABwIAAGRycy9kb3ducmV2LnhtbFBLBQYAAAAAAwADALcAAAD1Ag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N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42" o:spid="_x0000_s1081" style="position:absolute;left:120;top:7240;width:819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A</w:t>
                        </w:r>
                      </w:p>
                      <w:p w:rsidR="00E547A8" w:rsidRDefault="00E547A8" w:rsidP="00F91F24"/>
                    </w:txbxContent>
                  </v:textbox>
                </v:rect>
                <v:rect id="Rectangle 43" o:spid="_x0000_s1082" style="position:absolute;left:12960;top:7361;width:819;height:5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<v:textbox style="mso-fit-shape-to-text:t" inset="0,0,0,0">
                    <w:txbxContent>
                      <w:p w:rsidR="00E547A8" w:rsidRDefault="00E547A8" w:rsidP="00F91F24">
                        <w:r>
                          <w:rPr>
                            <w:rFonts w:cs="VNI-Times"/>
                            <w:color w:val="000000"/>
                          </w:rPr>
                          <w:t>B</w:t>
                        </w:r>
                      </w:p>
                      <w:p w:rsidR="00E547A8" w:rsidRDefault="00E547A8" w:rsidP="00F91F24"/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proofErr w:type="spellStart"/>
      <w:r w:rsidR="00F44503"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91F2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7</w:t>
      </w:r>
      <w:r w:rsidR="00F44503" w:rsidRPr="00F91F24">
        <w:rPr>
          <w:rFonts w:ascii="Times New Roman" w:hAnsi="Times New Roman"/>
          <w:b/>
          <w:sz w:val="28"/>
          <w:szCs w:val="28"/>
        </w:rPr>
        <w:t>.</w:t>
      </w:r>
      <w:r w:rsidR="00F44503" w:rsidRPr="00F91F24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lượ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ồ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bám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atô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dung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dịc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CuSO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20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phú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dò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qua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bình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I = 2A. Cho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đồng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A = 64  </w:t>
      </w:r>
      <w:proofErr w:type="spellStart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 xml:space="preserve"> n = 2   </w:t>
      </w:r>
      <w:r w:rsidR="009F1F0A">
        <w:rPr>
          <w:rFonts w:ascii="Times New Roman" w:eastAsia="Times New Roman" w:hAnsi="Times New Roman" w:cs="Times New Roman"/>
          <w:sz w:val="28"/>
          <w:szCs w:val="28"/>
        </w:rPr>
        <w:t>(1đ)</w:t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ab/>
      </w:r>
      <w:r w:rsidR="00724DBA" w:rsidRPr="00724DBA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91F24" w:rsidRPr="00F91F24" w:rsidRDefault="00724DBA" w:rsidP="005A6760">
      <w:pPr>
        <w:tabs>
          <w:tab w:val="num" w:pos="960"/>
        </w:tabs>
        <w:spacing w:after="0" w:line="240" w:lineRule="auto"/>
        <w:ind w:hanging="240"/>
        <w:jc w:val="both"/>
        <w:outlineLvl w:val="0"/>
        <w:rPr>
          <w:rFonts w:ascii="Times New Roman" w:hAnsi="Times New Roman"/>
          <w:sz w:val="28"/>
          <w:szCs w:val="28"/>
          <w:lang w:val="pt-BR"/>
        </w:rPr>
      </w:pPr>
      <w:r w:rsidRPr="00724DBA">
        <w:rPr>
          <w:rFonts w:ascii="Times New Roman" w:eastAsia="Times New Roman" w:hAnsi="Times New Roman" w:cs="Times New Roman"/>
          <w:b/>
          <w:sz w:val="28"/>
          <w:szCs w:val="28"/>
        </w:rPr>
        <w:tab/>
      </w:r>
      <w:proofErr w:type="spellStart"/>
      <w:r w:rsidR="00F91F24" w:rsidRPr="00F91F24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F91F24" w:rsidRPr="00F91F24">
        <w:rPr>
          <w:rFonts w:ascii="Times New Roman" w:hAnsi="Times New Roman"/>
          <w:b/>
          <w:sz w:val="28"/>
          <w:szCs w:val="28"/>
        </w:rPr>
        <w:t xml:space="preserve"> </w:t>
      </w:r>
      <w:r w:rsidR="00F91F24">
        <w:rPr>
          <w:rFonts w:ascii="Times New Roman" w:hAnsi="Times New Roman"/>
          <w:b/>
          <w:sz w:val="28"/>
          <w:szCs w:val="28"/>
        </w:rPr>
        <w:t>8</w:t>
      </w:r>
      <w:r w:rsidR="00F91F24" w:rsidRPr="00F91F24">
        <w:rPr>
          <w:rFonts w:ascii="Times New Roman" w:hAnsi="Times New Roman"/>
          <w:b/>
          <w:sz w:val="28"/>
          <w:szCs w:val="28"/>
        </w:rPr>
        <w:t>.</w:t>
      </w:r>
      <w:r w:rsidR="00F91F24" w:rsidRPr="00F91F24">
        <w:rPr>
          <w:rFonts w:ascii="Times New Roman" w:hAnsi="Times New Roman"/>
          <w:sz w:val="28"/>
          <w:szCs w:val="28"/>
        </w:rPr>
        <w:t xml:space="preserve">  Cho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mạch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điện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như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hình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91F24" w:rsidRPr="00F91F24">
        <w:rPr>
          <w:rFonts w:ascii="Times New Roman" w:hAnsi="Times New Roman"/>
          <w:sz w:val="28"/>
          <w:szCs w:val="28"/>
        </w:rPr>
        <w:t>vẽ</w:t>
      </w:r>
      <w:proofErr w:type="spellEnd"/>
      <w:r w:rsidR="00F91F24" w:rsidRPr="00F91F24">
        <w:rPr>
          <w:rFonts w:ascii="Times New Roman" w:hAnsi="Times New Roman"/>
          <w:sz w:val="28"/>
          <w:szCs w:val="28"/>
        </w:rPr>
        <w:t>,</w:t>
      </w:r>
      <w:r w:rsidR="00F91F24" w:rsidRPr="00F91F24">
        <w:rPr>
          <w:rFonts w:ascii="Times New Roman" w:hAnsi="Times New Roman"/>
          <w:sz w:val="28"/>
          <w:szCs w:val="28"/>
          <w:lang w:val="pt-BR"/>
        </w:rPr>
        <w:t>cho biết R</w:t>
      </w:r>
      <w:r w:rsidR="00F91F24" w:rsidRPr="00F91F24">
        <w:rPr>
          <w:rFonts w:ascii="Times New Roman" w:hAnsi="Times New Roman"/>
          <w:sz w:val="28"/>
          <w:szCs w:val="28"/>
          <w:vertAlign w:val="subscript"/>
          <w:lang w:val="pt-BR"/>
        </w:rPr>
        <w:t>1</w:t>
      </w:r>
      <w:r w:rsidR="00F91F24" w:rsidRPr="00F91F24">
        <w:rPr>
          <w:rFonts w:ascii="Times New Roman" w:hAnsi="Times New Roman"/>
          <w:sz w:val="28"/>
          <w:szCs w:val="28"/>
          <w:lang w:val="pt-BR"/>
        </w:rPr>
        <w:t>=6 Ω,R</w:t>
      </w:r>
      <w:r w:rsidR="00F91F24" w:rsidRPr="00F91F24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F91F24" w:rsidRPr="00F91F24">
        <w:rPr>
          <w:rFonts w:ascii="Times New Roman" w:hAnsi="Times New Roman"/>
          <w:sz w:val="28"/>
          <w:szCs w:val="28"/>
          <w:lang w:val="pt-BR"/>
        </w:rPr>
        <w:t>=4 Ω,R</w:t>
      </w:r>
      <w:r w:rsidR="00F91F24" w:rsidRPr="00F91F24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="00F91F24" w:rsidRPr="00F91F24">
        <w:rPr>
          <w:rFonts w:ascii="Times New Roman" w:hAnsi="Times New Roman"/>
          <w:sz w:val="28"/>
          <w:szCs w:val="28"/>
          <w:lang w:val="pt-BR"/>
        </w:rPr>
        <w:t>=5 Ω</w:t>
      </w:r>
    </w:p>
    <w:p w:rsidR="00F91F24" w:rsidRPr="00F91F24" w:rsidRDefault="00F91F24" w:rsidP="005A6760">
      <w:p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F91F24">
        <w:rPr>
          <w:rFonts w:ascii="Times New Roman" w:hAnsi="Times New Roman"/>
          <w:sz w:val="28"/>
          <w:szCs w:val="28"/>
          <w:lang w:val="pt-BR"/>
        </w:rPr>
        <w:t>R</w:t>
      </w:r>
      <w:r w:rsidRPr="00F91F24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F91F24">
        <w:rPr>
          <w:rFonts w:ascii="Times New Roman" w:hAnsi="Times New Roman"/>
          <w:sz w:val="28"/>
          <w:szCs w:val="28"/>
          <w:lang w:val="pt-BR"/>
        </w:rPr>
        <w:t xml:space="preserve">=10 Ω, nguồn có suất điện động </w:t>
      </w:r>
      <w:r w:rsidRPr="00F91F2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95" w:dyaOrig="315">
          <v:shape id="_x0000_i1025" type="#_x0000_t75" style="width:9.75pt;height:15.75pt" o:ole="">
            <v:imagedata r:id="rId5" o:title=""/>
          </v:shape>
          <o:OLEObject Type="Embed" ProgID="Equation.DSMT4" ShapeID="_x0000_i1025" DrawAspect="Content" ObjectID="_1542528489" r:id="rId6"/>
        </w:object>
      </w:r>
      <w:r w:rsidRPr="00F91F24">
        <w:rPr>
          <w:rFonts w:ascii="Times New Roman" w:hAnsi="Times New Roman"/>
          <w:sz w:val="28"/>
          <w:szCs w:val="28"/>
          <w:lang w:val="pt-BR"/>
        </w:rPr>
        <w:t>=14V,điện trở trong r=1 Ω</w:t>
      </w:r>
    </w:p>
    <w:p w:rsidR="00F91F24" w:rsidRPr="00F91F24" w:rsidRDefault="00F91F24" w:rsidP="005A6760">
      <w:pPr>
        <w:spacing w:after="0"/>
        <w:ind w:left="360"/>
        <w:jc w:val="both"/>
        <w:rPr>
          <w:rFonts w:ascii="Times New Roman" w:hAnsi="Times New Roman"/>
          <w:sz w:val="28"/>
          <w:szCs w:val="28"/>
          <w:lang w:val="pt-BR"/>
        </w:rPr>
      </w:pPr>
      <w:r w:rsidRPr="00F91F24">
        <w:rPr>
          <w:rFonts w:ascii="Times New Roman" w:hAnsi="Times New Roman"/>
          <w:sz w:val="28"/>
          <w:szCs w:val="28"/>
          <w:lang w:val="pt-BR"/>
        </w:rPr>
        <w:t>a/ Tính cường độ dòng điện chạy trong mạch chính và cường độ dòng điện qua mỗi điện trở</w:t>
      </w:r>
      <w:r w:rsidR="009F1F0A">
        <w:rPr>
          <w:rFonts w:ascii="Times New Roman" w:hAnsi="Times New Roman"/>
          <w:sz w:val="28"/>
          <w:szCs w:val="28"/>
          <w:lang w:val="pt-BR"/>
        </w:rPr>
        <w:t>(1đ)</w:t>
      </w:r>
    </w:p>
    <w:p w:rsidR="00F91F24" w:rsidRPr="001B43D1" w:rsidRDefault="001E4084" w:rsidP="005A6760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b/ T</w:t>
      </w:r>
      <w:r w:rsidR="005A6760">
        <w:rPr>
          <w:rFonts w:ascii="Times New Roman" w:hAnsi="Times New Roman" w:cs="Times New Roman"/>
          <w:sz w:val="28"/>
          <w:szCs w:val="28"/>
          <w:lang w:val="pt-BR"/>
        </w:rPr>
        <w:t>ìm U</w:t>
      </w:r>
      <w:r w:rsidR="005A6760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MN</w:t>
      </w:r>
      <w:r w:rsidR="009F1F0A">
        <w:rPr>
          <w:rFonts w:ascii="Times New Roman" w:hAnsi="Times New Roman" w:cs="Times New Roman"/>
          <w:sz w:val="28"/>
          <w:szCs w:val="28"/>
          <w:lang w:val="pt-BR"/>
        </w:rPr>
        <w:t>(1đ)</w:t>
      </w:r>
    </w:p>
    <w:p w:rsidR="00724DBA" w:rsidRPr="00715C85" w:rsidRDefault="005A6760" w:rsidP="005A6760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              </w:t>
      </w:r>
      <w:proofErr w:type="spellStart"/>
      <w:r w:rsidR="001B43D1" w:rsidRPr="00715C85">
        <w:rPr>
          <w:rFonts w:ascii="Times New Roman" w:hAnsi="Times New Roman" w:cs="Times New Roman"/>
          <w:b/>
          <w:sz w:val="40"/>
          <w:szCs w:val="40"/>
        </w:rPr>
        <w:t>Hết</w:t>
      </w:r>
      <w:proofErr w:type="spellEnd"/>
    </w:p>
    <w:p w:rsidR="001B43D1" w:rsidRDefault="001B43D1" w:rsidP="005A676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705"/>
        <w:gridCol w:w="6300"/>
        <w:gridCol w:w="1345"/>
      </w:tblGrid>
      <w:tr w:rsidR="001B43D1" w:rsidTr="001B43D1">
        <w:tc>
          <w:tcPr>
            <w:tcW w:w="170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lastRenderedPageBreak/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6300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NỘI DUNG </w:t>
            </w:r>
          </w:p>
        </w:tc>
        <w:tc>
          <w:tcPr>
            <w:tcW w:w="134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1B43D1" w:rsidTr="001B43D1">
        <w:tc>
          <w:tcPr>
            <w:tcW w:w="170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6300" w:type="dxa"/>
          </w:tcPr>
          <w:p w:rsidR="001B43D1" w:rsidRPr="005A6760" w:rsidRDefault="001B43D1" w:rsidP="001B43D1">
            <w:pPr>
              <w:spacing w:after="200" w:line="276" w:lineRule="auto"/>
              <w:ind w:left="228"/>
              <w:jc w:val="both"/>
              <w:rPr>
                <w:rFonts w:eastAsia="Calibri"/>
                <w:bCs/>
                <w:sz w:val="28"/>
                <w:szCs w:val="28"/>
                <w:lang w:val="fr-FR"/>
              </w:rPr>
            </w:pPr>
            <w:proofErr w:type="spellStart"/>
            <w:r w:rsidRPr="005A6760">
              <w:rPr>
                <w:rFonts w:eastAsia="Calibri"/>
                <w:sz w:val="28"/>
                <w:szCs w:val="28"/>
              </w:rPr>
              <w:t>Lực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hú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hay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ẩy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giữa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ha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ích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ểm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ặ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ro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hâ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khô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ó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phươ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rù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ớ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ườ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hẳ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nố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ha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ích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ểm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ó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,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ó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ộ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ớ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ỉ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ệ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huậ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ớ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ích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ộ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ớ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ủa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ha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ích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à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ỉ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ệ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nghịch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ớ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bình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phươ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khoả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ách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giữa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hú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>.</w:t>
            </w:r>
          </w:p>
          <w:p w:rsidR="001B43D1" w:rsidRPr="005A6760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 w:rsidRPr="005A6760">
              <w:rPr>
                <w:rFonts w:asciiTheme="minorHAnsi" w:eastAsia="Calibri" w:hAnsiTheme="minorHAnsi" w:cstheme="minorBidi"/>
                <w:position w:val="-28"/>
                <w:sz w:val="28"/>
                <w:szCs w:val="28"/>
              </w:rPr>
              <w:object w:dxaOrig="1240" w:dyaOrig="760">
                <v:shape id="_x0000_i1026" type="#_x0000_t75" style="width:1in;height:42.75pt" o:ole="">
                  <v:imagedata r:id="rId7" o:title=""/>
                </v:shape>
                <o:OLEObject Type="Embed" ProgID="Equation.DSMT4" ShapeID="_x0000_i1026" DrawAspect="Content" ObjectID="_1542528490" r:id="rId8"/>
              </w:object>
            </w:r>
          </w:p>
        </w:tc>
        <w:tc>
          <w:tcPr>
            <w:tcW w:w="134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5</w:t>
            </w:r>
          </w:p>
        </w:tc>
      </w:tr>
      <w:tr w:rsidR="001B43D1" w:rsidTr="001B43D1">
        <w:tc>
          <w:tcPr>
            <w:tcW w:w="170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6300" w:type="dxa"/>
          </w:tcPr>
          <w:p w:rsidR="001B43D1" w:rsidRPr="005A6760" w:rsidRDefault="001B43D1" w:rsidP="001B43D1">
            <w:pPr>
              <w:spacing w:after="200" w:line="276" w:lineRule="auto"/>
              <w:ind w:left="171"/>
              <w:jc w:val="both"/>
              <w:rPr>
                <w:b/>
                <w:sz w:val="28"/>
                <w:szCs w:val="28"/>
              </w:rPr>
            </w:pPr>
            <w:proofErr w:type="spellStart"/>
            <w:r w:rsidRPr="005A6760">
              <w:rPr>
                <w:rFonts w:eastAsia="Calibri"/>
                <w:sz w:val="28"/>
                <w:szCs w:val="28"/>
              </w:rPr>
              <w:t>Nhiệ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ươ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ỏa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ra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ở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mộ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ậ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ẫ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ỉ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ệ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huậ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ớ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rở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ủa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ậ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ẫ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,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ớ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bình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phươ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ườ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ộ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ò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à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ớ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hờ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gia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ò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hạy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qua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vậ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ẫ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ó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>.   Q = RI</w:t>
            </w:r>
            <w:r w:rsidRPr="005A6760">
              <w:rPr>
                <w:rFonts w:eastAsia="Calibri"/>
                <w:sz w:val="28"/>
                <w:szCs w:val="28"/>
                <w:vertAlign w:val="superscript"/>
              </w:rPr>
              <w:t>2</w:t>
            </w:r>
            <w:r w:rsidRPr="005A6760">
              <w:rPr>
                <w:rFonts w:eastAsia="Calibri"/>
                <w:sz w:val="28"/>
                <w:szCs w:val="28"/>
              </w:rPr>
              <w:t>t</w:t>
            </w:r>
          </w:p>
        </w:tc>
        <w:tc>
          <w:tcPr>
            <w:tcW w:w="134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5</w:t>
            </w:r>
          </w:p>
        </w:tc>
      </w:tr>
      <w:tr w:rsidR="001B43D1" w:rsidTr="001B43D1">
        <w:tc>
          <w:tcPr>
            <w:tcW w:w="170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6300" w:type="dxa"/>
          </w:tcPr>
          <w:p w:rsidR="001B43D1" w:rsidRPr="005A6760" w:rsidRDefault="001B43D1" w:rsidP="001B43D1">
            <w:pPr>
              <w:spacing w:line="276" w:lineRule="auto"/>
              <w:ind w:left="173"/>
              <w:jc w:val="both"/>
              <w:rPr>
                <w:rFonts w:eastAsia="Calibri"/>
                <w:sz w:val="28"/>
                <w:szCs w:val="28"/>
              </w:rPr>
            </w:pPr>
            <w:r w:rsidRPr="005A6760">
              <w:rPr>
                <w:rFonts w:eastAsia="Calibri"/>
                <w:sz w:val="28"/>
                <w:szCs w:val="28"/>
              </w:rPr>
              <w:t>*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Hạ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ả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ro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kim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oạ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à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ác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electron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ự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do.</w:t>
            </w:r>
          </w:p>
          <w:p w:rsidR="001B43D1" w:rsidRPr="005A6760" w:rsidRDefault="001B43D1" w:rsidP="001B43D1">
            <w:pPr>
              <w:spacing w:line="276" w:lineRule="auto"/>
              <w:ind w:left="173"/>
              <w:jc w:val="both"/>
              <w:rPr>
                <w:rFonts w:eastAsia="Calibri"/>
                <w:sz w:val="28"/>
                <w:szCs w:val="28"/>
              </w:rPr>
            </w:pPr>
            <w:r w:rsidRPr="005A6760">
              <w:rPr>
                <w:rFonts w:eastAsia="Calibri"/>
                <w:sz w:val="28"/>
                <w:szCs w:val="28"/>
              </w:rPr>
              <w:t>*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Bả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hất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ò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ro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kim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oạ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>:</w:t>
            </w:r>
          </w:p>
          <w:p w:rsidR="001B43D1" w:rsidRPr="005A6760" w:rsidRDefault="001B43D1" w:rsidP="001B43D1">
            <w:pPr>
              <w:spacing w:line="276" w:lineRule="auto"/>
              <w:ind w:left="173"/>
              <w:jc w:val="both"/>
              <w:rPr>
                <w:b/>
                <w:sz w:val="28"/>
                <w:szCs w:val="28"/>
              </w:rPr>
            </w:pPr>
            <w:proofErr w:type="spellStart"/>
            <w:r w:rsidRPr="005A6760">
              <w:rPr>
                <w:rFonts w:eastAsia="Calibri"/>
                <w:sz w:val="28"/>
                <w:szCs w:val="28"/>
              </w:rPr>
              <w:t>Dò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ro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kim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oạ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là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ò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huyể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ờ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ó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hướ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ủa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ác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êlectro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ự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do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ưới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ác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dụ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của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điện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5A6760">
              <w:rPr>
                <w:rFonts w:eastAsia="Calibri"/>
                <w:sz w:val="28"/>
                <w:szCs w:val="28"/>
              </w:rPr>
              <w:t>trường</w:t>
            </w:r>
            <w:proofErr w:type="spellEnd"/>
            <w:r w:rsidRPr="005A6760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134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5</w:t>
            </w: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5</w:t>
            </w:r>
          </w:p>
        </w:tc>
      </w:tr>
      <w:tr w:rsidR="001B43D1" w:rsidTr="001B43D1">
        <w:tc>
          <w:tcPr>
            <w:tcW w:w="170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6300" w:type="dxa"/>
          </w:tcPr>
          <w:p w:rsidR="00F54B78" w:rsidRPr="005A6760" w:rsidRDefault="00FB1F79" w:rsidP="00FB1F79">
            <w:pPr>
              <w:jc w:val="center"/>
              <w:rPr>
                <w:b/>
                <w:sz w:val="28"/>
                <w:szCs w:val="28"/>
              </w:rPr>
            </w:pPr>
            <w:r w:rsidRPr="005A6760">
              <w:rPr>
                <w:sz w:val="28"/>
                <w:szCs w:val="28"/>
              </w:rPr>
              <w:t>E =</w:t>
            </w:r>
            <w:r w:rsidRPr="005A6760">
              <w:rPr>
                <w:position w:val="-24"/>
                <w:sz w:val="28"/>
                <w:szCs w:val="28"/>
              </w:rPr>
              <w:object w:dxaOrig="620" w:dyaOrig="660">
                <v:shape id="_x0000_i1125" type="#_x0000_t75" style="width:36pt;height:37.5pt" o:ole="">
                  <v:imagedata r:id="rId9" o:title=""/>
                </v:shape>
                <o:OLEObject Type="Embed" ProgID="Equation.DSMT4" ShapeID="_x0000_i1125" DrawAspect="Content" ObjectID="_1542528491" r:id="rId10"/>
              </w:object>
            </w:r>
            <w:r w:rsidRPr="005A6760">
              <w:rPr>
                <w:sz w:val="28"/>
                <w:szCs w:val="28"/>
              </w:rPr>
              <w:t>=1,350,000(V/m)</w:t>
            </w:r>
          </w:p>
        </w:tc>
        <w:tc>
          <w:tcPr>
            <w:tcW w:w="134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B43D1" w:rsidTr="001B43D1">
        <w:tc>
          <w:tcPr>
            <w:tcW w:w="170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6300" w:type="dxa"/>
          </w:tcPr>
          <w:p w:rsidR="00F54B78" w:rsidRPr="005A6760" w:rsidRDefault="00FB1F79" w:rsidP="001B43D1">
            <w:pPr>
              <w:jc w:val="center"/>
              <w:rPr>
                <w:b/>
                <w:sz w:val="28"/>
                <w:szCs w:val="28"/>
              </w:rPr>
            </w:pPr>
            <w:r w:rsidRPr="005A6760">
              <w:rPr>
                <w:sz w:val="28"/>
                <w:szCs w:val="28"/>
                <w:lang w:val="es-ES_tradnl"/>
              </w:rPr>
              <w:t xml:space="preserve">U = Ed  </w:t>
            </w:r>
            <w:r w:rsidRPr="005A6760">
              <w:rPr>
                <w:sz w:val="28"/>
                <w:szCs w:val="28"/>
                <w:lang w:val="es-ES_tradnl"/>
              </w:rPr>
              <w:t>=200(V)</w:t>
            </w:r>
          </w:p>
          <w:p w:rsidR="00F54B78" w:rsidRPr="005A6760" w:rsidRDefault="00FB1F79" w:rsidP="001B43D1">
            <w:pPr>
              <w:jc w:val="center"/>
              <w:rPr>
                <w:b/>
                <w:sz w:val="28"/>
                <w:szCs w:val="28"/>
              </w:rPr>
            </w:pPr>
            <w:r w:rsidRPr="005A6760">
              <w:rPr>
                <w:position w:val="-12"/>
                <w:sz w:val="28"/>
                <w:szCs w:val="28"/>
              </w:rPr>
              <w:object w:dxaOrig="4700" w:dyaOrig="380">
                <v:shape id="_x0000_i1130" type="#_x0000_t75" style="width:234.75pt;height:18.75pt" o:ole="">
                  <v:imagedata r:id="rId11" o:title=""/>
                </v:shape>
                <o:OLEObject Type="Embed" ProgID="Equation.DSMT4" ShapeID="_x0000_i1130" DrawAspect="Content" ObjectID="_1542528492" r:id="rId12"/>
              </w:object>
            </w:r>
          </w:p>
          <w:p w:rsidR="00F54B78" w:rsidRPr="005A6760" w:rsidRDefault="00F54B78" w:rsidP="001B43D1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45" w:type="dxa"/>
          </w:tcPr>
          <w:p w:rsidR="001B43D1" w:rsidRDefault="00FB1F79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25*2</w:t>
            </w:r>
          </w:p>
          <w:p w:rsidR="00FB1F79" w:rsidRDefault="00FB1F79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25*2</w:t>
            </w:r>
          </w:p>
        </w:tc>
      </w:tr>
      <w:tr w:rsidR="001B43D1" w:rsidTr="00FB1F79">
        <w:trPr>
          <w:trHeight w:val="683"/>
        </w:trPr>
        <w:tc>
          <w:tcPr>
            <w:tcW w:w="170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6300" w:type="dxa"/>
          </w:tcPr>
          <w:p w:rsidR="00F54B78" w:rsidRPr="005A6760" w:rsidRDefault="00715C85" w:rsidP="00715C85">
            <w:pPr>
              <w:jc w:val="center"/>
              <w:rPr>
                <w:b/>
                <w:sz w:val="28"/>
                <w:szCs w:val="28"/>
              </w:rPr>
            </w:pPr>
            <w:r w:rsidRPr="005A6760">
              <w:rPr>
                <w:position w:val="-30"/>
                <w:sz w:val="28"/>
                <w:szCs w:val="28"/>
              </w:rPr>
              <w:object w:dxaOrig="1060" w:dyaOrig="680">
                <v:shape id="_x0000_i1123" type="#_x0000_t75" style="width:53.25pt;height:33.75pt" o:ole="">
                  <v:imagedata r:id="rId13" o:title=""/>
                </v:shape>
                <o:OLEObject Type="Embed" ProgID="Equation.DSMT4" ShapeID="_x0000_i1123" DrawAspect="Content" ObjectID="_1542528493" r:id="rId14"/>
              </w:object>
            </w:r>
            <w:r w:rsidRPr="005A6760">
              <w:rPr>
                <w:sz w:val="28"/>
                <w:szCs w:val="28"/>
              </w:rPr>
              <w:t>=1.5(A)</w:t>
            </w:r>
          </w:p>
        </w:tc>
        <w:tc>
          <w:tcPr>
            <w:tcW w:w="1345" w:type="dxa"/>
          </w:tcPr>
          <w:p w:rsidR="001B43D1" w:rsidRDefault="00715C85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5*2</w:t>
            </w:r>
          </w:p>
        </w:tc>
      </w:tr>
      <w:tr w:rsidR="001B43D1" w:rsidTr="001B43D1">
        <w:tc>
          <w:tcPr>
            <w:tcW w:w="1705" w:type="dxa"/>
          </w:tcPr>
          <w:p w:rsidR="001B43D1" w:rsidRDefault="001B43D1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6300" w:type="dxa"/>
          </w:tcPr>
          <w:p w:rsidR="00F54B78" w:rsidRPr="005A6760" w:rsidRDefault="000777E6" w:rsidP="00FB1F79">
            <w:pPr>
              <w:jc w:val="center"/>
              <w:rPr>
                <w:b/>
                <w:sz w:val="28"/>
                <w:szCs w:val="28"/>
              </w:rPr>
            </w:pPr>
            <w:r w:rsidRPr="005A6760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</w:rPr>
              <w:object w:dxaOrig="1280" w:dyaOrig="620">
                <v:shape id="_x0000_i1027" type="#_x0000_t75" style="width:76.5pt;height:36.75pt" o:ole="">
                  <v:imagedata r:id="rId15" o:title=""/>
                </v:shape>
                <o:OLEObject Type="Embed" ProgID="Equation.DSMT4" ShapeID="_x0000_i1027" DrawAspect="Content" ObjectID="_1542528494" r:id="rId16"/>
              </w:object>
            </w:r>
            <w:r w:rsidRPr="005A6760">
              <w:rPr>
                <w:sz w:val="28"/>
                <w:szCs w:val="28"/>
              </w:rPr>
              <w:t>0,8g</w:t>
            </w:r>
          </w:p>
        </w:tc>
        <w:tc>
          <w:tcPr>
            <w:tcW w:w="1345" w:type="dxa"/>
          </w:tcPr>
          <w:p w:rsidR="001B43D1" w:rsidRDefault="00715C85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5*2</w:t>
            </w:r>
          </w:p>
        </w:tc>
      </w:tr>
      <w:tr w:rsidR="00FB1F79" w:rsidTr="001B43D1">
        <w:tc>
          <w:tcPr>
            <w:tcW w:w="1705" w:type="dxa"/>
          </w:tcPr>
          <w:p w:rsidR="00FB1F79" w:rsidRDefault="005A6760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6300" w:type="dxa"/>
          </w:tcPr>
          <w:p w:rsidR="00FB1F79" w:rsidRPr="005A6760" w:rsidRDefault="001E4084" w:rsidP="00FB1F79">
            <w:pPr>
              <w:jc w:val="center"/>
              <w:rPr>
                <w:sz w:val="28"/>
                <w:szCs w:val="28"/>
                <w:lang w:val="pt-BR"/>
              </w:rPr>
            </w:pPr>
            <w:r w:rsidRPr="005A6760">
              <w:rPr>
                <w:sz w:val="28"/>
                <w:szCs w:val="28"/>
              </w:rPr>
              <w:t>a)</w:t>
            </w:r>
            <w:r w:rsidR="00FB1F79" w:rsidRPr="005A6760">
              <w:rPr>
                <w:sz w:val="28"/>
                <w:szCs w:val="28"/>
              </w:rPr>
              <w:t>R</w:t>
            </w:r>
            <w:r w:rsidR="00FB1F79" w:rsidRPr="005A6760">
              <w:rPr>
                <w:sz w:val="28"/>
                <w:szCs w:val="28"/>
                <w:vertAlign w:val="subscript"/>
              </w:rPr>
              <w:t>12</w:t>
            </w:r>
            <w:r w:rsidR="00FB1F79" w:rsidRPr="005A6760">
              <w:rPr>
                <w:sz w:val="28"/>
                <w:szCs w:val="28"/>
              </w:rPr>
              <w:t>=10</w:t>
            </w:r>
            <w:r w:rsidR="00FB1F79" w:rsidRPr="005A6760">
              <w:rPr>
                <w:sz w:val="28"/>
                <w:szCs w:val="28"/>
                <w:lang w:val="pt-BR"/>
              </w:rPr>
              <w:t xml:space="preserve"> </w:t>
            </w:r>
            <w:r w:rsidR="00FB1F79" w:rsidRPr="005A6760">
              <w:rPr>
                <w:sz w:val="28"/>
                <w:szCs w:val="28"/>
                <w:lang w:val="pt-BR"/>
              </w:rPr>
              <w:t>Ω</w:t>
            </w:r>
            <w:r w:rsidR="00FB1F79" w:rsidRPr="005A6760">
              <w:rPr>
                <w:sz w:val="28"/>
                <w:szCs w:val="28"/>
                <w:lang w:val="pt-BR"/>
              </w:rPr>
              <w:t>,R</w:t>
            </w:r>
            <w:r w:rsidR="00FB1F79" w:rsidRPr="005A6760">
              <w:rPr>
                <w:sz w:val="28"/>
                <w:szCs w:val="28"/>
                <w:vertAlign w:val="subscript"/>
                <w:lang w:val="pt-BR"/>
              </w:rPr>
              <w:t>34</w:t>
            </w:r>
            <w:r w:rsidR="00FB1F79" w:rsidRPr="005A6760">
              <w:rPr>
                <w:sz w:val="28"/>
                <w:szCs w:val="28"/>
                <w:lang w:val="pt-BR"/>
              </w:rPr>
              <w:t>=</w:t>
            </w:r>
            <w:r w:rsidRPr="005A6760">
              <w:rPr>
                <w:sz w:val="28"/>
                <w:szCs w:val="28"/>
                <w:lang w:val="pt-BR"/>
              </w:rPr>
              <w:t xml:space="preserve">15 </w:t>
            </w:r>
            <w:r w:rsidRPr="005A6760">
              <w:rPr>
                <w:sz w:val="28"/>
                <w:szCs w:val="28"/>
                <w:lang w:val="pt-BR"/>
              </w:rPr>
              <w:t>Ω</w:t>
            </w:r>
            <w:r w:rsidRPr="005A6760">
              <w:rPr>
                <w:sz w:val="28"/>
                <w:szCs w:val="28"/>
                <w:lang w:val="pt-BR"/>
              </w:rPr>
              <w:t>,R</w:t>
            </w:r>
            <w:r w:rsidRPr="005A6760">
              <w:rPr>
                <w:sz w:val="28"/>
                <w:szCs w:val="28"/>
                <w:vertAlign w:val="subscript"/>
                <w:lang w:val="pt-BR"/>
              </w:rPr>
              <w:t>N</w:t>
            </w:r>
            <w:r w:rsidRPr="005A6760">
              <w:rPr>
                <w:sz w:val="28"/>
                <w:szCs w:val="28"/>
                <w:lang w:val="pt-BR"/>
              </w:rPr>
              <w:t xml:space="preserve">=6 </w:t>
            </w:r>
            <w:r w:rsidRPr="005A6760">
              <w:rPr>
                <w:sz w:val="28"/>
                <w:szCs w:val="28"/>
                <w:lang w:val="pt-BR"/>
              </w:rPr>
              <w:t>Ω</w:t>
            </w:r>
          </w:p>
          <w:p w:rsidR="001E4084" w:rsidRPr="005A6760" w:rsidRDefault="001E4084" w:rsidP="00FB1F79">
            <w:pPr>
              <w:jc w:val="center"/>
              <w:rPr>
                <w:sz w:val="28"/>
                <w:szCs w:val="28"/>
              </w:rPr>
            </w:pPr>
            <w:r w:rsidRPr="005A6760">
              <w:rPr>
                <w:position w:val="-30"/>
                <w:sz w:val="28"/>
                <w:szCs w:val="28"/>
              </w:rPr>
              <w:object w:dxaOrig="1060" w:dyaOrig="680">
                <v:shape id="_x0000_i1133" type="#_x0000_t75" style="width:53.25pt;height:33.75pt" o:ole="">
                  <v:imagedata r:id="rId13" o:title=""/>
                </v:shape>
                <o:OLEObject Type="Embed" ProgID="Equation.DSMT4" ShapeID="_x0000_i1133" DrawAspect="Content" ObjectID="_1542528495" r:id="rId17"/>
              </w:object>
            </w:r>
            <w:r w:rsidRPr="005A6760">
              <w:rPr>
                <w:sz w:val="28"/>
                <w:szCs w:val="28"/>
              </w:rPr>
              <w:t>=2(A)</w:t>
            </w:r>
          </w:p>
          <w:p w:rsidR="001E4084" w:rsidRPr="005A6760" w:rsidRDefault="001E4084" w:rsidP="00FB1F79">
            <w:pPr>
              <w:jc w:val="center"/>
              <w:rPr>
                <w:sz w:val="28"/>
                <w:szCs w:val="28"/>
              </w:rPr>
            </w:pPr>
            <w:r w:rsidRPr="005A6760">
              <w:rPr>
                <w:sz w:val="28"/>
                <w:szCs w:val="28"/>
              </w:rPr>
              <w:t>U</w:t>
            </w:r>
            <w:r w:rsidRPr="005A6760">
              <w:rPr>
                <w:sz w:val="28"/>
                <w:szCs w:val="28"/>
                <w:vertAlign w:val="subscript"/>
              </w:rPr>
              <w:t>AB</w:t>
            </w:r>
            <w:r w:rsidRPr="005A6760">
              <w:rPr>
                <w:sz w:val="28"/>
                <w:szCs w:val="28"/>
              </w:rPr>
              <w:t>=6.2=12V;I</w:t>
            </w:r>
            <w:r w:rsidRPr="005A6760">
              <w:rPr>
                <w:sz w:val="28"/>
                <w:szCs w:val="28"/>
                <w:vertAlign w:val="subscript"/>
              </w:rPr>
              <w:t>1</w:t>
            </w:r>
            <w:r w:rsidRPr="005A6760">
              <w:rPr>
                <w:sz w:val="28"/>
                <w:szCs w:val="28"/>
              </w:rPr>
              <w:t>=I</w:t>
            </w:r>
            <w:r w:rsidRPr="005A6760">
              <w:rPr>
                <w:sz w:val="28"/>
                <w:szCs w:val="28"/>
                <w:vertAlign w:val="subscript"/>
              </w:rPr>
              <w:t>2</w:t>
            </w:r>
            <w:r w:rsidRPr="005A6760">
              <w:rPr>
                <w:sz w:val="28"/>
                <w:szCs w:val="28"/>
              </w:rPr>
              <w:t>=12/10=1.2A;I</w:t>
            </w:r>
            <w:r w:rsidRPr="005A6760">
              <w:rPr>
                <w:sz w:val="28"/>
                <w:szCs w:val="28"/>
                <w:vertAlign w:val="subscript"/>
              </w:rPr>
              <w:t>3</w:t>
            </w:r>
            <w:r w:rsidRPr="005A6760">
              <w:rPr>
                <w:sz w:val="28"/>
                <w:szCs w:val="28"/>
              </w:rPr>
              <w:t>=I</w:t>
            </w:r>
            <w:r w:rsidRPr="005A6760">
              <w:rPr>
                <w:sz w:val="28"/>
                <w:szCs w:val="28"/>
                <w:vertAlign w:val="subscript"/>
              </w:rPr>
              <w:t>4</w:t>
            </w:r>
            <w:r w:rsidRPr="005A6760">
              <w:rPr>
                <w:sz w:val="28"/>
                <w:szCs w:val="28"/>
              </w:rPr>
              <w:t>=12/15=0.8A</w:t>
            </w:r>
          </w:p>
          <w:p w:rsidR="001E4084" w:rsidRPr="005A6760" w:rsidRDefault="001E4084" w:rsidP="00FB1F79">
            <w:pPr>
              <w:jc w:val="center"/>
              <w:rPr>
                <w:sz w:val="28"/>
                <w:szCs w:val="28"/>
              </w:rPr>
            </w:pPr>
            <w:r w:rsidRPr="005A6760">
              <w:rPr>
                <w:sz w:val="28"/>
                <w:szCs w:val="28"/>
              </w:rPr>
              <w:t>b)U</w:t>
            </w:r>
            <w:r w:rsidR="005A6760" w:rsidRPr="005A6760">
              <w:rPr>
                <w:sz w:val="28"/>
                <w:szCs w:val="28"/>
                <w:vertAlign w:val="subscript"/>
              </w:rPr>
              <w:t>MN</w:t>
            </w:r>
            <w:r w:rsidRPr="005A6760">
              <w:rPr>
                <w:sz w:val="28"/>
                <w:szCs w:val="28"/>
              </w:rPr>
              <w:t>=U</w:t>
            </w:r>
            <w:r w:rsidRPr="005A6760">
              <w:rPr>
                <w:sz w:val="28"/>
                <w:szCs w:val="28"/>
                <w:vertAlign w:val="subscript"/>
              </w:rPr>
              <w:t>3</w:t>
            </w:r>
            <w:r w:rsidRPr="005A6760">
              <w:rPr>
                <w:sz w:val="28"/>
                <w:szCs w:val="28"/>
              </w:rPr>
              <w:t>-U</w:t>
            </w:r>
            <w:r w:rsidRPr="005A6760">
              <w:rPr>
                <w:sz w:val="28"/>
                <w:szCs w:val="28"/>
                <w:vertAlign w:val="subscript"/>
              </w:rPr>
              <w:t>1</w:t>
            </w:r>
            <w:r w:rsidRPr="005A6760">
              <w:rPr>
                <w:sz w:val="28"/>
                <w:szCs w:val="28"/>
              </w:rPr>
              <w:t>=0,8.5-1,2.6=</w:t>
            </w:r>
            <w:r w:rsidR="00605979">
              <w:rPr>
                <w:sz w:val="28"/>
                <w:szCs w:val="28"/>
              </w:rPr>
              <w:t xml:space="preserve"> </w:t>
            </w:r>
            <w:r w:rsidR="005A6760" w:rsidRPr="005A6760">
              <w:rPr>
                <w:sz w:val="28"/>
                <w:szCs w:val="28"/>
              </w:rPr>
              <w:t>-3.2V</w:t>
            </w:r>
          </w:p>
          <w:p w:rsidR="001E4084" w:rsidRPr="005A6760" w:rsidRDefault="001E4084" w:rsidP="00FB1F79">
            <w:pPr>
              <w:jc w:val="center"/>
              <w:rPr>
                <w:sz w:val="28"/>
                <w:szCs w:val="28"/>
              </w:rPr>
            </w:pPr>
          </w:p>
          <w:p w:rsidR="00FB1F79" w:rsidRPr="005A6760" w:rsidRDefault="00FB1F79" w:rsidP="00FB1F7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345" w:type="dxa"/>
          </w:tcPr>
          <w:p w:rsidR="00FB1F79" w:rsidRDefault="005A6760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25*4</w:t>
            </w:r>
          </w:p>
          <w:p w:rsidR="005A6760" w:rsidRDefault="005A6760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5A6760" w:rsidRDefault="005A6760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5A6760" w:rsidRDefault="005A6760" w:rsidP="001B43D1">
            <w:pPr>
              <w:jc w:val="center"/>
              <w:rPr>
                <w:b/>
                <w:sz w:val="28"/>
                <w:szCs w:val="28"/>
              </w:rPr>
            </w:pPr>
          </w:p>
          <w:p w:rsidR="005A6760" w:rsidRDefault="005A6760" w:rsidP="001B43D1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5*2</w:t>
            </w:r>
          </w:p>
        </w:tc>
      </w:tr>
    </w:tbl>
    <w:p w:rsidR="001B43D1" w:rsidRPr="001B43D1" w:rsidRDefault="001B43D1" w:rsidP="001B43D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1B43D1" w:rsidRPr="001B43D1" w:rsidSect="00715C85">
      <w:pgSz w:w="12240" w:h="15840"/>
      <w:pgMar w:top="360" w:right="540" w:bottom="144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864F3C"/>
    <w:multiLevelType w:val="hybridMultilevel"/>
    <w:tmpl w:val="D9CE4B28"/>
    <w:lvl w:ilvl="0" w:tplc="8D00BC54">
      <w:start w:val="1"/>
      <w:numFmt w:val="decimal"/>
      <w:lvlText w:val="Bài %1:"/>
      <w:lvlJc w:val="left"/>
      <w:pPr>
        <w:tabs>
          <w:tab w:val="num" w:pos="1135"/>
        </w:tabs>
        <w:ind w:left="624" w:hanging="340"/>
      </w:pPr>
      <w:rPr>
        <w:b/>
        <w:color w:val="auto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" w15:restartNumberingAfterBreak="0">
    <w:nsid w:val="188C56B7"/>
    <w:multiLevelType w:val="hybridMultilevel"/>
    <w:tmpl w:val="A4689C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C1E085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/>
        <w:color w:val="auto"/>
      </w:rPr>
    </w:lvl>
    <w:lvl w:ilvl="2" w:tplc="A66E33C6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  <w:rPr>
        <w:color w:val="auto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6F6FA9"/>
    <w:multiLevelType w:val="hybridMultilevel"/>
    <w:tmpl w:val="F1A602FC"/>
    <w:lvl w:ilvl="0" w:tplc="0EBC90B8">
      <w:start w:val="1"/>
      <w:numFmt w:val="decimal"/>
      <w:lvlText w:val="Bài %1:"/>
      <w:lvlJc w:val="left"/>
      <w:pPr>
        <w:tabs>
          <w:tab w:val="num" w:pos="1135"/>
        </w:tabs>
        <w:ind w:left="624" w:hanging="340"/>
      </w:pPr>
      <w:rPr>
        <w:b/>
        <w:u w:val="single"/>
      </w:rPr>
    </w:lvl>
    <w:lvl w:ilvl="1" w:tplc="8E84D90A">
      <w:start w:val="1"/>
      <w:numFmt w:val="lowerLetter"/>
      <w:lvlText w:val="%2)"/>
      <w:lvlJc w:val="left"/>
      <w:pPr>
        <w:tabs>
          <w:tab w:val="num" w:pos="1364"/>
        </w:tabs>
        <w:ind w:left="136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59F85956"/>
    <w:multiLevelType w:val="hybridMultilevel"/>
    <w:tmpl w:val="1D940240"/>
    <w:lvl w:ilvl="0" w:tplc="0EBC90B8">
      <w:start w:val="1"/>
      <w:numFmt w:val="decimal"/>
      <w:lvlText w:val="Bài %1:"/>
      <w:lvlJc w:val="left"/>
      <w:pPr>
        <w:tabs>
          <w:tab w:val="num" w:pos="1931"/>
        </w:tabs>
        <w:ind w:left="1420" w:hanging="340"/>
      </w:pPr>
      <w:rPr>
        <w:b/>
        <w:u w:val="single"/>
      </w:rPr>
    </w:lvl>
    <w:lvl w:ilvl="1" w:tplc="9C8ADF86">
      <w:start w:val="7"/>
      <w:numFmt w:val="decimal"/>
      <w:lvlText w:val="%2."/>
      <w:lvlJc w:val="left"/>
      <w:pPr>
        <w:tabs>
          <w:tab w:val="num" w:pos="2520"/>
        </w:tabs>
        <w:ind w:left="2520" w:hanging="360"/>
      </w:pPr>
      <w:rPr>
        <w:b/>
      </w:rPr>
    </w:lvl>
    <w:lvl w:ilvl="2" w:tplc="593484AC">
      <w:start w:val="1"/>
      <w:numFmt w:val="lowerLetter"/>
      <w:lvlText w:val="%3."/>
      <w:lvlJc w:val="left"/>
      <w:pPr>
        <w:tabs>
          <w:tab w:val="num" w:pos="3420"/>
        </w:tabs>
        <w:ind w:left="3420" w:hanging="360"/>
      </w:pPr>
    </w:lvl>
    <w:lvl w:ilvl="3" w:tplc="9A820D66">
      <w:start w:val="1"/>
      <w:numFmt w:val="lowerLetter"/>
      <w:lvlText w:val="%4)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6BC944A0"/>
    <w:multiLevelType w:val="hybridMultilevel"/>
    <w:tmpl w:val="EACC18E6"/>
    <w:lvl w:ilvl="0" w:tplc="0EBC90B8">
      <w:start w:val="1"/>
      <w:numFmt w:val="decimal"/>
      <w:lvlText w:val="Bài %1:"/>
      <w:lvlJc w:val="left"/>
      <w:pPr>
        <w:tabs>
          <w:tab w:val="num" w:pos="851"/>
        </w:tabs>
        <w:ind w:left="340" w:hanging="340"/>
      </w:pPr>
      <w:rPr>
        <w:b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/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7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DBA"/>
    <w:rsid w:val="000410B4"/>
    <w:rsid w:val="000777E6"/>
    <w:rsid w:val="000C4ABA"/>
    <w:rsid w:val="000E0DA7"/>
    <w:rsid w:val="000F222F"/>
    <w:rsid w:val="001B43D1"/>
    <w:rsid w:val="001D4417"/>
    <w:rsid w:val="001E4084"/>
    <w:rsid w:val="001F1ACC"/>
    <w:rsid w:val="00353B94"/>
    <w:rsid w:val="003E71B7"/>
    <w:rsid w:val="00496FD9"/>
    <w:rsid w:val="00561835"/>
    <w:rsid w:val="005A6760"/>
    <w:rsid w:val="005B38FE"/>
    <w:rsid w:val="005F1202"/>
    <w:rsid w:val="00605979"/>
    <w:rsid w:val="00634597"/>
    <w:rsid w:val="00657C33"/>
    <w:rsid w:val="00693801"/>
    <w:rsid w:val="00715C85"/>
    <w:rsid w:val="00724DBA"/>
    <w:rsid w:val="007B3B53"/>
    <w:rsid w:val="00826A05"/>
    <w:rsid w:val="008B29D6"/>
    <w:rsid w:val="0090367C"/>
    <w:rsid w:val="009715B6"/>
    <w:rsid w:val="009B2A55"/>
    <w:rsid w:val="009F1F0A"/>
    <w:rsid w:val="00A50A82"/>
    <w:rsid w:val="00A641AC"/>
    <w:rsid w:val="00AE6BD6"/>
    <w:rsid w:val="00B66DB3"/>
    <w:rsid w:val="00BC01DA"/>
    <w:rsid w:val="00CA476C"/>
    <w:rsid w:val="00CB49D4"/>
    <w:rsid w:val="00D4540D"/>
    <w:rsid w:val="00D764B2"/>
    <w:rsid w:val="00DC25AE"/>
    <w:rsid w:val="00E547A8"/>
    <w:rsid w:val="00F44503"/>
    <w:rsid w:val="00F54B78"/>
    <w:rsid w:val="00F91F24"/>
    <w:rsid w:val="00FB1F79"/>
    <w:rsid w:val="00FD5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7468D4"/>
  <w15:chartTrackingRefBased/>
  <w15:docId w15:val="{4F9F83C4-AC02-4C00-B311-6B8523349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445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C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C8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719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8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0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9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6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5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XUAN ANH</dc:creator>
  <cp:keywords/>
  <dc:description/>
  <cp:lastModifiedBy>KIM XUAN ANH</cp:lastModifiedBy>
  <cp:revision>11</cp:revision>
  <cp:lastPrinted>2016-12-06T04:21:00Z</cp:lastPrinted>
  <dcterms:created xsi:type="dcterms:W3CDTF">2016-12-05T09:06:00Z</dcterms:created>
  <dcterms:modified xsi:type="dcterms:W3CDTF">2016-12-06T04:21:00Z</dcterms:modified>
</cp:coreProperties>
</file>